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1D1E" w:rsidRDefault="00E31D1E" w:rsidP="00762898">
      <w:pPr>
        <w:pStyle w:val="ListParagraph"/>
        <w:ind w:left="0"/>
        <w:jc w:val="center"/>
        <w:rPr>
          <w:rFonts w:ascii="Times New Roman" w:hAnsi="Times New Roman" w:cs="Times New Roman"/>
          <w:b/>
          <w:sz w:val="36"/>
          <w:szCs w:val="36"/>
          <w:u w:val="single"/>
        </w:rPr>
      </w:pPr>
    </w:p>
    <w:p w:rsidR="00E31D1E" w:rsidRPr="00E31D1E" w:rsidRDefault="00E31D1E" w:rsidP="00762898">
      <w:pPr>
        <w:pStyle w:val="ListParagraph"/>
        <w:ind w:left="0"/>
        <w:jc w:val="center"/>
        <w:rPr>
          <w:rFonts w:ascii="Times New Roman" w:hAnsi="Times New Roman" w:cs="Times New Roman"/>
          <w:b/>
          <w:sz w:val="36"/>
          <w:szCs w:val="36"/>
          <w:u w:val="single"/>
        </w:rPr>
      </w:pPr>
      <w:bookmarkStart w:id="0" w:name="_GoBack"/>
      <w:bookmarkEnd w:id="0"/>
      <w:r w:rsidRPr="00E31D1E">
        <w:rPr>
          <w:rFonts w:ascii="Times New Roman" w:hAnsi="Times New Roman" w:cs="Times New Roman"/>
          <w:b/>
          <w:sz w:val="36"/>
          <w:szCs w:val="36"/>
          <w:u w:val="single"/>
        </w:rPr>
        <w:t>SET 1</w:t>
      </w:r>
    </w:p>
    <w:p w:rsidR="00762898" w:rsidRPr="00762898" w:rsidRDefault="00762898" w:rsidP="00762898">
      <w:pPr>
        <w:pStyle w:val="ListParagraph"/>
        <w:ind w:left="0"/>
        <w:jc w:val="center"/>
        <w:rPr>
          <w:rFonts w:ascii="Times New Roman" w:hAnsi="Times New Roman" w:cs="Times New Roman"/>
          <w:b/>
          <w:sz w:val="32"/>
          <w:szCs w:val="32"/>
        </w:rPr>
      </w:pPr>
      <w:r w:rsidRPr="00762898">
        <w:rPr>
          <w:rFonts w:ascii="Times New Roman" w:hAnsi="Times New Roman" w:cs="Times New Roman"/>
          <w:b/>
          <w:sz w:val="32"/>
          <w:szCs w:val="32"/>
        </w:rPr>
        <w:t>PHYSICS</w:t>
      </w:r>
      <w:r w:rsidR="009C59B0">
        <w:rPr>
          <w:rFonts w:ascii="Times New Roman" w:hAnsi="Times New Roman" w:cs="Times New Roman"/>
          <w:b/>
          <w:sz w:val="32"/>
          <w:szCs w:val="32"/>
        </w:rPr>
        <w:t xml:space="preserve"> PP2</w:t>
      </w:r>
      <w:r w:rsidRPr="00762898">
        <w:rPr>
          <w:rFonts w:ascii="Times New Roman" w:hAnsi="Times New Roman" w:cs="Times New Roman"/>
          <w:b/>
          <w:sz w:val="32"/>
          <w:szCs w:val="32"/>
        </w:rPr>
        <w:t xml:space="preserve"> M</w:t>
      </w:r>
      <w:r w:rsidR="00E31D1E">
        <w:rPr>
          <w:rFonts w:ascii="Times New Roman" w:hAnsi="Times New Roman" w:cs="Times New Roman"/>
          <w:b/>
          <w:sz w:val="32"/>
          <w:szCs w:val="32"/>
        </w:rPr>
        <w:t xml:space="preserve">ARKING </w:t>
      </w:r>
      <w:r w:rsidRPr="00762898">
        <w:rPr>
          <w:rFonts w:ascii="Times New Roman" w:hAnsi="Times New Roman" w:cs="Times New Roman"/>
          <w:b/>
          <w:sz w:val="32"/>
          <w:szCs w:val="32"/>
        </w:rPr>
        <w:t>S</w:t>
      </w:r>
      <w:r w:rsidR="00E31D1E">
        <w:rPr>
          <w:rFonts w:ascii="Times New Roman" w:hAnsi="Times New Roman" w:cs="Times New Roman"/>
          <w:b/>
          <w:sz w:val="32"/>
          <w:szCs w:val="32"/>
        </w:rPr>
        <w:t>CHEME</w:t>
      </w:r>
      <w:r w:rsidR="008B311F">
        <w:rPr>
          <w:rFonts w:ascii="Times New Roman" w:hAnsi="Times New Roman" w:cs="Times New Roman"/>
          <w:b/>
          <w:sz w:val="32"/>
          <w:szCs w:val="32"/>
        </w:rPr>
        <w:t xml:space="preserve"> </w:t>
      </w:r>
    </w:p>
    <w:p w:rsidR="00D15BB7" w:rsidRDefault="00F65ABB" w:rsidP="00B24BB9">
      <w:pPr>
        <w:pStyle w:val="ListParagraph"/>
        <w:numPr>
          <w:ilvl w:val="0"/>
          <w:numId w:val="2"/>
        </w:numPr>
        <w:spacing w:line="240" w:lineRule="auto"/>
        <w:ind w:left="0"/>
        <w:rPr>
          <w:rFonts w:ascii="Times New Roman" w:hAnsi="Times New Roman" w:cs="Times New Roman"/>
          <w:sz w:val="24"/>
          <w:szCs w:val="24"/>
        </w:rPr>
      </w:pPr>
      <w:r>
        <w:rPr>
          <w:rFonts w:ascii="Times New Roman" w:hAnsi="Times New Roman" w:cs="Times New Roman"/>
          <w:sz w:val="24"/>
          <w:szCs w:val="24"/>
        </w:rPr>
        <w:t>The two balloons will be attracted towards the ruler</w:t>
      </w:r>
    </w:p>
    <w:p w:rsidR="0050193F" w:rsidRDefault="0050193F" w:rsidP="00B24BB9">
      <w:pPr>
        <w:pStyle w:val="ListParagraph"/>
        <w:numPr>
          <w:ilvl w:val="0"/>
          <w:numId w:val="2"/>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S </w:t>
      </w:r>
      <w:r w:rsidR="00F65ABB">
        <w:rPr>
          <w:rFonts w:ascii="Times New Roman" w:hAnsi="Times New Roman" w:cs="Times New Roman"/>
          <w:sz w:val="24"/>
          <w:szCs w:val="24"/>
        </w:rPr>
        <w:tab/>
        <w:t>=</w:t>
      </w:r>
      <w:r>
        <w:rPr>
          <w:rFonts w:ascii="Times New Roman" w:hAnsi="Times New Roman" w:cs="Times New Roman"/>
          <w:sz w:val="24"/>
          <w:szCs w:val="24"/>
        </w:rPr>
        <w:t>1/2 gt</w:t>
      </w:r>
      <w:r w:rsidRPr="0050193F">
        <w:rPr>
          <w:rFonts w:ascii="Times New Roman" w:hAnsi="Times New Roman" w:cs="Times New Roman"/>
          <w:sz w:val="24"/>
          <w:szCs w:val="24"/>
          <w:vertAlign w:val="superscript"/>
        </w:rPr>
        <w:t>2</w:t>
      </w:r>
    </w:p>
    <w:p w:rsidR="0050193F" w:rsidRDefault="0050193F" w:rsidP="00B24BB9">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0.5 x 10 x 3.5 x 3.5</w:t>
      </w:r>
    </w:p>
    <w:p w:rsidR="0050193F" w:rsidRPr="0050193F" w:rsidRDefault="0050193F" w:rsidP="00B24BB9">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 61.25 m</w:t>
      </w:r>
    </w:p>
    <w:p w:rsidR="005C34F6" w:rsidRPr="005C34F6" w:rsidRDefault="00F81AB7" w:rsidP="00B24BB9">
      <w:pPr>
        <w:pStyle w:val="ListParagraph"/>
        <w:numPr>
          <w:ilvl w:val="0"/>
          <w:numId w:val="2"/>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Once the cells are exposed the get damaged. Tap water may contain other substances that acts as impurities to the electrolyte</w:t>
      </w:r>
    </w:p>
    <w:p w:rsidR="00F81AB7" w:rsidRDefault="00F81AB7" w:rsidP="00B24BB9">
      <w:pPr>
        <w:pStyle w:val="ListParagraph"/>
        <w:numPr>
          <w:ilvl w:val="0"/>
          <w:numId w:val="2"/>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n </w:t>
      </w:r>
      <w:r>
        <w:rPr>
          <w:rFonts w:ascii="Times New Roman" w:hAnsi="Times New Roman" w:cs="Times New Roman"/>
          <w:sz w:val="24"/>
          <w:szCs w:val="24"/>
        </w:rPr>
        <w:tab/>
        <w:t>= Real depth/ apparent depth</w:t>
      </w:r>
    </w:p>
    <w:p w:rsidR="00AC7D37" w:rsidRDefault="00AC7D37" w:rsidP="00B24BB9">
      <w:pPr>
        <w:spacing w:after="0" w:line="240" w:lineRule="auto"/>
        <w:rPr>
          <w:rFonts w:ascii="Times New Roman" w:hAnsi="Times New Roman" w:cs="Times New Roman"/>
          <w:sz w:val="24"/>
          <w:szCs w:val="24"/>
        </w:rPr>
      </w:pPr>
      <w:r>
        <w:rPr>
          <w:rFonts w:ascii="Times New Roman" w:hAnsi="Times New Roman" w:cs="Times New Roman"/>
          <w:sz w:val="24"/>
          <w:szCs w:val="24"/>
        </w:rPr>
        <w:t>App</w:t>
      </w:r>
      <w:r>
        <w:rPr>
          <w:rFonts w:ascii="Times New Roman" w:hAnsi="Times New Roman" w:cs="Times New Roman"/>
          <w:sz w:val="24"/>
          <w:szCs w:val="24"/>
        </w:rPr>
        <w:tab/>
      </w:r>
      <w:r w:rsidRPr="00AC7D37">
        <w:rPr>
          <w:rFonts w:ascii="Times New Roman" w:hAnsi="Times New Roman" w:cs="Times New Roman"/>
          <w:sz w:val="24"/>
          <w:szCs w:val="24"/>
        </w:rPr>
        <w:t>=</w:t>
      </w:r>
      <w:r>
        <w:rPr>
          <w:rFonts w:ascii="Times New Roman" w:hAnsi="Times New Roman" w:cs="Times New Roman"/>
          <w:sz w:val="24"/>
          <w:szCs w:val="24"/>
        </w:rPr>
        <w:t xml:space="preserve"> 1.2/1.3</w:t>
      </w:r>
    </w:p>
    <w:p w:rsidR="00AC7D37" w:rsidRPr="00AC7D37" w:rsidRDefault="00AC7D37" w:rsidP="00B24BB9">
      <w:pPr>
        <w:spacing w:after="0" w:line="240" w:lineRule="auto"/>
        <w:rPr>
          <w:rFonts w:ascii="Times New Roman" w:hAnsi="Times New Roman" w:cs="Times New Roman"/>
          <w:sz w:val="24"/>
          <w:szCs w:val="24"/>
        </w:rPr>
      </w:pPr>
      <w:r>
        <w:rPr>
          <w:rFonts w:ascii="Times New Roman" w:hAnsi="Times New Roman" w:cs="Times New Roman"/>
          <w:sz w:val="24"/>
          <w:szCs w:val="24"/>
        </w:rPr>
        <w:tab/>
        <w:t>= 0.923 m</w:t>
      </w:r>
    </w:p>
    <w:p w:rsidR="009C73B6" w:rsidRDefault="00AC7D37" w:rsidP="00B24BB9">
      <w:pPr>
        <w:pStyle w:val="ListParagraph"/>
        <w:numPr>
          <w:ilvl w:val="0"/>
          <w:numId w:val="2"/>
        </w:numPr>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Once the switch is closed, current flows in the circuit, the coil acquire magnetic field, a magnetic force between and the permanent magnet makes it to turn. </w:t>
      </w:r>
    </w:p>
    <w:p w:rsidR="009C73B6" w:rsidRDefault="009C73B6" w:rsidP="00B24BB9">
      <w:pPr>
        <w:pStyle w:val="ListParagraph"/>
        <w:spacing w:line="240" w:lineRule="auto"/>
        <w:ind w:left="0"/>
        <w:rPr>
          <w:rFonts w:ascii="Times New Roman" w:hAnsi="Times New Roman" w:cs="Times New Roman"/>
          <w:sz w:val="24"/>
          <w:szCs w:val="24"/>
        </w:rPr>
      </w:pPr>
    </w:p>
    <w:p w:rsidR="00223E21" w:rsidRDefault="006E3619" w:rsidP="00B24BB9">
      <w:pPr>
        <w:pStyle w:val="ListParagraph"/>
        <w:numPr>
          <w:ilvl w:val="0"/>
          <w:numId w:val="2"/>
        </w:numPr>
        <w:spacing w:line="240" w:lineRule="auto"/>
        <w:ind w:left="0"/>
        <w:rPr>
          <w:rFonts w:ascii="Times New Roman" w:hAnsi="Times New Roman" w:cs="Times New Roman"/>
          <w:sz w:val="24"/>
          <w:szCs w:val="24"/>
        </w:rPr>
      </w:pPr>
      <w:r>
        <w:rPr>
          <w:rFonts w:ascii="Times New Roman" w:hAnsi="Times New Roman" w:cs="Times New Roman"/>
          <w:sz w:val="24"/>
          <w:szCs w:val="24"/>
        </w:rPr>
        <w:t>Vibration of particles in transverse waves is perpendicular to the direction of wave train while in longitudinal waves the direction of vibration of particles is parallel to direction of the wave train.</w:t>
      </w:r>
    </w:p>
    <w:p w:rsidR="00762898" w:rsidRDefault="00762898" w:rsidP="00B24BB9">
      <w:pPr>
        <w:pStyle w:val="ListParagraph"/>
        <w:numPr>
          <w:ilvl w:val="0"/>
          <w:numId w:val="2"/>
        </w:numPr>
        <w:spacing w:line="240" w:lineRule="auto"/>
        <w:ind w:left="0"/>
        <w:rPr>
          <w:rFonts w:ascii="Times New Roman" w:hAnsi="Times New Roman" w:cs="Times New Roman"/>
          <w:sz w:val="24"/>
          <w:szCs w:val="24"/>
        </w:rPr>
      </w:pPr>
    </w:p>
    <w:p w:rsidR="00545241" w:rsidRDefault="00C22346" w:rsidP="00B24BB9">
      <w:pPr>
        <w:pStyle w:val="ListParagraph"/>
        <w:spacing w:line="240" w:lineRule="auto"/>
        <w:rPr>
          <w:rFonts w:ascii="Times New Roman" w:hAnsi="Times New Roman" w:cs="Times New Roman"/>
          <w:sz w:val="24"/>
          <w:szCs w:val="24"/>
        </w:rPr>
      </w:pPr>
      <w:r>
        <w:object w:dxaOrig="6623" w:dyaOrig="1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9pt;height:90.6pt" o:ole="">
            <v:imagedata r:id="rId9" o:title=""/>
          </v:shape>
          <o:OLEObject Type="Embed" ProgID="CorelDRAW.Graphic.13" ShapeID="_x0000_i1025" DrawAspect="Content" ObjectID="_1524039259" r:id="rId10"/>
        </w:object>
      </w:r>
    </w:p>
    <w:p w:rsidR="00C22346" w:rsidRPr="00223E21" w:rsidRDefault="00C22346" w:rsidP="00B24BB9">
      <w:pPr>
        <w:pStyle w:val="ListParagraph"/>
        <w:numPr>
          <w:ilvl w:val="0"/>
          <w:numId w:val="2"/>
        </w:numPr>
        <w:spacing w:line="240" w:lineRule="auto"/>
        <w:ind w:left="0"/>
        <w:rPr>
          <w:rFonts w:ascii="Times New Roman" w:hAnsi="Times New Roman" w:cs="Times New Roman"/>
          <w:sz w:val="24"/>
          <w:szCs w:val="24"/>
        </w:rPr>
      </w:pPr>
      <w:r>
        <w:rPr>
          <w:rFonts w:ascii="Times New Roman" w:hAnsi="Times New Roman" w:cs="Times New Roman"/>
          <w:sz w:val="24"/>
          <w:szCs w:val="24"/>
        </w:rPr>
        <w:t>(i) Both the object and images are of the same size.</w:t>
      </w:r>
    </w:p>
    <w:p w:rsidR="00C22346" w:rsidRDefault="00C22346" w:rsidP="00B24BB9">
      <w:pPr>
        <w:tabs>
          <w:tab w:val="left" w:pos="360"/>
        </w:tabs>
        <w:spacing w:line="240" w:lineRule="auto"/>
        <w:rPr>
          <w:rFonts w:ascii="Times New Roman" w:hAnsi="Times New Roman" w:cs="Times New Roman"/>
          <w:sz w:val="24"/>
          <w:szCs w:val="24"/>
        </w:rPr>
      </w:pPr>
      <w:r>
        <w:rPr>
          <w:rFonts w:ascii="Times New Roman" w:hAnsi="Times New Roman" w:cs="Times New Roman"/>
          <w:sz w:val="24"/>
          <w:szCs w:val="24"/>
        </w:rPr>
        <w:t>(ii) Plane mirror forms a virtual image while the concave mirror forms a real image</w:t>
      </w:r>
    </w:p>
    <w:p w:rsidR="00DB6848" w:rsidRPr="00DB6848" w:rsidRDefault="00C22346" w:rsidP="00B24BB9">
      <w:pPr>
        <w:pStyle w:val="ListParagraph"/>
        <w:numPr>
          <w:ilvl w:val="0"/>
          <w:numId w:val="2"/>
        </w:numPr>
        <w:spacing w:line="240" w:lineRule="auto"/>
        <w:ind w:left="0"/>
        <w:rPr>
          <w:rFonts w:ascii="Times New Roman" w:hAnsi="Times New Roman" w:cs="Times New Roman"/>
          <w:sz w:val="24"/>
          <w:szCs w:val="24"/>
        </w:rPr>
      </w:pPr>
      <w:r>
        <w:rPr>
          <w:rFonts w:ascii="Times New Roman" w:eastAsia="Calibri" w:hAnsi="Times New Roman" w:cs="Times New Roman"/>
          <w:sz w:val="24"/>
          <w:szCs w:val="24"/>
        </w:rPr>
        <w:t>When all the dipoles face the same direction, the magnetic material becomes magnetically saturated</w:t>
      </w:r>
    </w:p>
    <w:p w:rsidR="00873963" w:rsidRDefault="00873963" w:rsidP="00B24BB9">
      <w:pPr>
        <w:pStyle w:val="ListParagraph"/>
        <w:numPr>
          <w:ilvl w:val="0"/>
          <w:numId w:val="2"/>
        </w:numPr>
        <w:spacing w:line="240" w:lineRule="auto"/>
        <w:ind w:left="0"/>
        <w:rPr>
          <w:rFonts w:ascii="Times New Roman" w:hAnsi="Times New Roman" w:cs="Times New Roman"/>
          <w:sz w:val="24"/>
          <w:szCs w:val="24"/>
        </w:rPr>
      </w:pPr>
    </w:p>
    <w:p w:rsidR="00873963" w:rsidRDefault="00F82222" w:rsidP="00B24BB9">
      <w:pPr>
        <w:pStyle w:val="ListParagraph"/>
        <w:spacing w:line="240" w:lineRule="auto"/>
        <w:ind w:left="0"/>
        <w:rPr>
          <w:rFonts w:ascii="Times New Roman" w:hAnsi="Times New Roman" w:cs="Times New Roman"/>
          <w:sz w:val="24"/>
          <w:szCs w:val="24"/>
        </w:rPr>
      </w:pPr>
      <w:r w:rsidRPr="00F82222">
        <w:rPr>
          <w:position w:val="-62"/>
        </w:rPr>
        <w:object w:dxaOrig="1740" w:dyaOrig="1359">
          <v:shape id="_x0000_i1026" type="#_x0000_t75" style="width:113.25pt;height:89pt" o:ole="">
            <v:imagedata r:id="rId11" o:title=""/>
          </v:shape>
          <o:OLEObject Type="Embed" ProgID="Equation.DSMT4" ShapeID="_x0000_i1026" DrawAspect="Content" ObjectID="_1524039260" r:id="rId12"/>
        </w:object>
      </w:r>
    </w:p>
    <w:p w:rsidR="00873963" w:rsidRDefault="00873963" w:rsidP="00B24BB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Solving the two equation simultaneously you’ve</w:t>
      </w:r>
    </w:p>
    <w:p w:rsidR="002F3A18" w:rsidRDefault="002F3A18" w:rsidP="00B24BB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R = 1Ω</w:t>
      </w:r>
    </w:p>
    <w:p w:rsidR="002F3A18" w:rsidRDefault="002F3A18" w:rsidP="00B24BB9">
      <w:pPr>
        <w:pStyle w:val="ListParagraph"/>
        <w:spacing w:line="240" w:lineRule="auto"/>
        <w:ind w:left="0"/>
        <w:rPr>
          <w:rFonts w:ascii="Times New Roman" w:hAnsi="Times New Roman" w:cs="Times New Roman"/>
          <w:sz w:val="24"/>
          <w:szCs w:val="24"/>
        </w:rPr>
      </w:pPr>
      <w:r>
        <w:rPr>
          <w:rFonts w:ascii="Times New Roman" w:hAnsi="Times New Roman" w:cs="Times New Roman"/>
          <w:sz w:val="24"/>
          <w:szCs w:val="24"/>
        </w:rPr>
        <w:t>E = 2 V</w:t>
      </w:r>
    </w:p>
    <w:p w:rsidR="00A611B9" w:rsidRDefault="00A611B9" w:rsidP="00B24BB9">
      <w:pPr>
        <w:pStyle w:val="ListParagraph"/>
        <w:numPr>
          <w:ilvl w:val="0"/>
          <w:numId w:val="2"/>
        </w:numPr>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 n  = sin 48/sin 30</w:t>
      </w:r>
    </w:p>
    <w:p w:rsidR="00A611B9" w:rsidRDefault="00A611B9" w:rsidP="00B24BB9">
      <w:pPr>
        <w:spacing w:line="240" w:lineRule="auto"/>
        <w:rPr>
          <w:rFonts w:ascii="Times New Roman" w:hAnsi="Times New Roman" w:cs="Times New Roman"/>
          <w:sz w:val="24"/>
          <w:szCs w:val="24"/>
        </w:rPr>
      </w:pPr>
      <w:r>
        <w:rPr>
          <w:rFonts w:ascii="Times New Roman" w:hAnsi="Times New Roman" w:cs="Times New Roman"/>
          <w:sz w:val="24"/>
          <w:szCs w:val="24"/>
        </w:rPr>
        <w:t xml:space="preserve">     = 1.48</w:t>
      </w:r>
    </w:p>
    <w:p w:rsidR="002F3A18" w:rsidRDefault="00A611B9" w:rsidP="00B24BB9">
      <w:pPr>
        <w:spacing w:line="240" w:lineRule="auto"/>
        <w:rPr>
          <w:rFonts w:ascii="Times New Roman" w:hAnsi="Times New Roman" w:cs="Times New Roman"/>
          <w:sz w:val="24"/>
          <w:szCs w:val="24"/>
        </w:rPr>
      </w:pPr>
      <w:r>
        <w:rPr>
          <w:rFonts w:ascii="Times New Roman" w:hAnsi="Times New Roman" w:cs="Times New Roman"/>
          <w:sz w:val="24"/>
          <w:szCs w:val="24"/>
        </w:rPr>
        <w:t>1.48 = 3. X 10</w:t>
      </w:r>
      <w:r w:rsidRPr="00A611B9">
        <w:rPr>
          <w:rFonts w:ascii="Times New Roman" w:hAnsi="Times New Roman" w:cs="Times New Roman"/>
          <w:sz w:val="24"/>
          <w:szCs w:val="24"/>
          <w:vertAlign w:val="superscript"/>
        </w:rPr>
        <w:t>8</w:t>
      </w:r>
      <w:r>
        <w:rPr>
          <w:rFonts w:ascii="Times New Roman" w:hAnsi="Times New Roman" w:cs="Times New Roman"/>
          <w:sz w:val="24"/>
          <w:szCs w:val="24"/>
        </w:rPr>
        <w:t xml:space="preserve"> ÷ v</w:t>
      </w:r>
    </w:p>
    <w:p w:rsidR="00536F0C" w:rsidRDefault="00A611B9" w:rsidP="00B24BB9">
      <w:pPr>
        <w:spacing w:line="240" w:lineRule="auto"/>
      </w:pPr>
      <w:r>
        <w:rPr>
          <w:rFonts w:ascii="Times New Roman" w:hAnsi="Times New Roman" w:cs="Times New Roman"/>
          <w:sz w:val="24"/>
          <w:szCs w:val="24"/>
        </w:rPr>
        <w:t>v =  2.018 x 10</w:t>
      </w:r>
      <w:r>
        <w:rPr>
          <w:rFonts w:ascii="Times New Roman" w:hAnsi="Times New Roman" w:cs="Times New Roman"/>
          <w:sz w:val="24"/>
          <w:szCs w:val="24"/>
          <w:vertAlign w:val="superscript"/>
        </w:rPr>
        <w:t xml:space="preserve">8 </w:t>
      </w:r>
      <w:r>
        <w:rPr>
          <w:rFonts w:ascii="Times New Roman" w:hAnsi="Times New Roman" w:cs="Times New Roman"/>
          <w:sz w:val="24"/>
          <w:szCs w:val="24"/>
        </w:rPr>
        <w:t>m/s</w:t>
      </w:r>
    </w:p>
    <w:p w:rsidR="00536F0C" w:rsidRDefault="00536F0C" w:rsidP="00B24BB9">
      <w:pPr>
        <w:spacing w:line="240" w:lineRule="auto"/>
      </w:pPr>
    </w:p>
    <w:p w:rsidR="00DB6848" w:rsidRPr="00B24BB9" w:rsidRDefault="00DB6848" w:rsidP="00B24BB9">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B24BB9" w:rsidRPr="00B24BB9" w:rsidRDefault="00E31D1E" w:rsidP="00B24BB9">
      <w:pPr>
        <w:pStyle w:val="ListParagraph"/>
        <w:numPr>
          <w:ilvl w:val="0"/>
          <w:numId w:val="2"/>
        </w:numPr>
        <w:ind w:left="0"/>
        <w:rPr>
          <w:rFonts w:ascii="Times New Roman" w:hAnsi="Times New Roman" w:cs="Times New Roman"/>
          <w:i/>
          <w:sz w:val="24"/>
          <w:szCs w:val="24"/>
        </w:rPr>
      </w:pPr>
      <w:r>
        <w:rPr>
          <w:noProof/>
        </w:rPr>
        <mc:AlternateContent>
          <mc:Choice Requires="wps">
            <w:drawing>
              <wp:anchor distT="0" distB="0" distL="114300" distR="114300" simplePos="0" relativeHeight="251664384" behindDoc="0" locked="0" layoutInCell="1" allowOverlap="1">
                <wp:simplePos x="0" y="0"/>
                <wp:positionH relativeFrom="column">
                  <wp:posOffset>1376045</wp:posOffset>
                </wp:positionH>
                <wp:positionV relativeFrom="paragraph">
                  <wp:posOffset>182245</wp:posOffset>
                </wp:positionV>
                <wp:extent cx="994410" cy="727710"/>
                <wp:effectExtent l="0" t="0" r="15240" b="15240"/>
                <wp:wrapNone/>
                <wp:docPr id="308" name="Rectangle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4410" cy="7277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8" o:spid="_x0000_s1026" style="position:absolute;margin-left:108.35pt;margin-top:14.35pt;width:78.3pt;height:57.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"/>
            </w:pict>
          </mc:Fallback>
        </mc:AlternateContent>
      </w:r>
      <w:r w:rsidR="00B24BB9">
        <w:t xml:space="preserve">(a)  (i)  </w:t>
      </w:r>
    </w:p>
    <w:p w:rsidR="00B24BB9" w:rsidRDefault="00E31D1E" w:rsidP="00B24BB9">
      <w:pPr>
        <w:pStyle w:val="ListParagraph"/>
        <w:spacing w:line="360" w:lineRule="auto"/>
        <w:ind w:left="0"/>
        <w:jc w:val="both"/>
      </w:pPr>
      <w:r>
        <w:rPr>
          <w:noProof/>
        </w:rPr>
        <mc:AlternateContent>
          <mc:Choice Requires="wps">
            <w:drawing>
              <wp:anchor distT="0" distB="0" distL="114300" distR="114300" simplePos="0" relativeHeight="251670528" behindDoc="0" locked="0" layoutInCell="1" allowOverlap="1">
                <wp:simplePos x="0" y="0"/>
                <wp:positionH relativeFrom="column">
                  <wp:posOffset>2334895</wp:posOffset>
                </wp:positionH>
                <wp:positionV relativeFrom="paragraph">
                  <wp:posOffset>96520</wp:posOffset>
                </wp:positionV>
                <wp:extent cx="45085" cy="328930"/>
                <wp:effectExtent l="0" t="0" r="12065" b="13970"/>
                <wp:wrapNone/>
                <wp:docPr id="307" name="Oval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32893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4" o:spid="_x0000_s1026" style="position:absolute;margin-left:183.85pt;margin-top:7.6pt;width:3.55pt;height:25.9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" fillcolor="#a5a5a5 [2092]"/>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106680</wp:posOffset>
                </wp:positionH>
                <wp:positionV relativeFrom="paragraph">
                  <wp:posOffset>96520</wp:posOffset>
                </wp:positionV>
                <wp:extent cx="188595" cy="400050"/>
                <wp:effectExtent l="0" t="0" r="20955" b="19050"/>
                <wp:wrapNone/>
                <wp:docPr id="306" name="Oval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 cy="4000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3" o:spid="_x0000_s1026" style="position:absolute;margin-left:8.4pt;margin-top:7.6pt;width:14.85pt;height: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"/>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04470</wp:posOffset>
                </wp:positionH>
                <wp:positionV relativeFrom="paragraph">
                  <wp:posOffset>96520</wp:posOffset>
                </wp:positionV>
                <wp:extent cx="576580" cy="97790"/>
                <wp:effectExtent l="0" t="0" r="71120" b="73660"/>
                <wp:wrapNone/>
                <wp:docPr id="305"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580" cy="97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1" o:spid="_x0000_s1026" type="#_x0000_t32" style="position:absolute;margin-left:16.1pt;margin-top:7.6pt;width:45.4pt;height:7.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04470</wp:posOffset>
                </wp:positionH>
                <wp:positionV relativeFrom="paragraph">
                  <wp:posOffset>96520</wp:posOffset>
                </wp:positionV>
                <wp:extent cx="2139315" cy="328930"/>
                <wp:effectExtent l="0" t="0" r="13335" b="33020"/>
                <wp:wrapNone/>
                <wp:docPr id="304" name="AutoShap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9315" cy="328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0" o:spid="_x0000_s1026" type="#_x0000_t32" style="position:absolute;margin-left:16.1pt;margin-top:7.6pt;width:168.45pt;height:25.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"/>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04470</wp:posOffset>
                </wp:positionH>
                <wp:positionV relativeFrom="paragraph">
                  <wp:posOffset>96520</wp:posOffset>
                </wp:positionV>
                <wp:extent cx="2139315" cy="400050"/>
                <wp:effectExtent l="0" t="0" r="13335" b="19050"/>
                <wp:wrapNone/>
                <wp:docPr id="303" name="AutoShap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9315" cy="400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9" o:spid="_x0000_s1026" type="#_x0000_t32" style="position:absolute;margin-left:16.1pt;margin-top:7.6pt;width:168.45pt;height:31.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"/>
            </w:pict>
          </mc:Fallback>
        </mc:AlternateContent>
      </w:r>
    </w:p>
    <w:p w:rsidR="00B24BB9" w:rsidRDefault="00E31D1E" w:rsidP="00B24BB9">
      <w:pPr>
        <w:pStyle w:val="ListParagraph"/>
        <w:spacing w:line="360" w:lineRule="auto"/>
        <w:ind w:left="0"/>
        <w:jc w:val="both"/>
      </w:pPr>
      <w:r>
        <w:rPr>
          <w:noProof/>
        </w:rPr>
        <mc:AlternateContent>
          <mc:Choice Requires="wps">
            <w:drawing>
              <wp:anchor distT="0" distB="0" distL="114300" distR="114300" simplePos="0" relativeHeight="251668480" behindDoc="0" locked="0" layoutInCell="1" allowOverlap="1">
                <wp:simplePos x="0" y="0"/>
                <wp:positionH relativeFrom="column">
                  <wp:posOffset>257175</wp:posOffset>
                </wp:positionH>
                <wp:positionV relativeFrom="paragraph">
                  <wp:posOffset>109855</wp:posOffset>
                </wp:positionV>
                <wp:extent cx="577215" cy="115570"/>
                <wp:effectExtent l="0" t="57150" r="0" b="36830"/>
                <wp:wrapNone/>
                <wp:docPr id="302"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215" cy="115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2" o:spid="_x0000_s1026" type="#_x0000_t32" style="position:absolute;margin-left:20.25pt;margin-top:8.65pt;width:45.45pt;height:9.1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">
                <v:stroke endarrow="block"/>
              </v:shape>
            </w:pict>
          </mc:Fallback>
        </mc:AlternateContent>
      </w:r>
    </w:p>
    <w:p w:rsidR="00B24BB9" w:rsidRDefault="00B24BB9" w:rsidP="00B24BB9">
      <w:pPr>
        <w:pStyle w:val="ListParagraph"/>
        <w:spacing w:line="360" w:lineRule="auto"/>
        <w:ind w:left="0"/>
        <w:jc w:val="both"/>
        <w:rPr>
          <w:i/>
        </w:rPr>
      </w:pPr>
    </w:p>
    <w:p w:rsidR="00B24BB9" w:rsidRDefault="00B24BB9" w:rsidP="00B24BB9">
      <w:pPr>
        <w:pStyle w:val="ListParagraph"/>
        <w:spacing w:line="360" w:lineRule="auto"/>
        <w:ind w:left="0"/>
        <w:jc w:val="both"/>
      </w:pPr>
      <w:r>
        <w:t>(ii)</w:t>
      </w:r>
      <w:r w:rsidRPr="00D647C1">
        <w:rPr>
          <w:i/>
        </w:rPr>
        <w:t xml:space="preserve"> v</w:t>
      </w:r>
      <w:r>
        <w:t>/200</w:t>
      </w:r>
      <w:r>
        <w:tab/>
        <w:t>= 0.5/2</w:t>
      </w:r>
    </w:p>
    <w:p w:rsidR="00B24BB9" w:rsidRPr="002C4BDC" w:rsidRDefault="00B24BB9" w:rsidP="00B24BB9">
      <w:pPr>
        <w:pStyle w:val="ListParagraph"/>
        <w:spacing w:line="360" w:lineRule="auto"/>
        <w:ind w:left="0"/>
        <w:jc w:val="both"/>
      </w:pPr>
      <w:r>
        <w:tab/>
      </w:r>
      <w:r w:rsidRPr="00D647C1">
        <w:rPr>
          <w:i/>
        </w:rPr>
        <w:t>v</w:t>
      </w:r>
      <w:r>
        <w:tab/>
        <w:t>= 50c</w:t>
      </w:r>
    </w:p>
    <w:p w:rsidR="00B24BB9" w:rsidRPr="00B24BB9" w:rsidRDefault="00B24BB9" w:rsidP="00B24BB9">
      <w:pPr>
        <w:pStyle w:val="ListParagraph"/>
        <w:numPr>
          <w:ilvl w:val="0"/>
          <w:numId w:val="2"/>
        </w:numPr>
        <w:spacing w:after="0"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a)  -Focus a distant object on a white screen</w:t>
      </w:r>
    </w:p>
    <w:p w:rsidR="00B24BB9" w:rsidRPr="00B24BB9" w:rsidRDefault="00B24BB9" w:rsidP="00B24BB9">
      <w:pPr>
        <w:pStyle w:val="ListParagraph"/>
        <w:spacing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 xml:space="preserve">     -Using a metre rule measure the distance between the mirror and the screen.</w:t>
      </w:r>
    </w:p>
    <w:p w:rsidR="00B24BB9" w:rsidRPr="00B24BB9" w:rsidRDefault="00B24BB9" w:rsidP="00B24BB9">
      <w:pPr>
        <w:pStyle w:val="ListParagraph"/>
        <w:spacing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 xml:space="preserve">     -Repeat this three times and get the average distance.</w:t>
      </w:r>
    </w:p>
    <w:p w:rsidR="00B24BB9" w:rsidRPr="00B24BB9" w:rsidRDefault="00B24BB9" w:rsidP="00B24BB9">
      <w:pPr>
        <w:pStyle w:val="ListParagraph"/>
        <w:spacing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 xml:space="preserve">     -This is an estimate of the focal length of the mirror.</w:t>
      </w:r>
    </w:p>
    <w:p w:rsidR="00B24BB9" w:rsidRPr="00B24BB9" w:rsidRDefault="00B24BB9" w:rsidP="00B24BB9">
      <w:pPr>
        <w:pStyle w:val="ListParagraph"/>
        <w:spacing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ab/>
        <w:t>b)  Table of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1113"/>
        <w:gridCol w:w="1087"/>
        <w:gridCol w:w="1087"/>
        <w:gridCol w:w="1087"/>
        <w:gridCol w:w="1087"/>
        <w:gridCol w:w="1087"/>
      </w:tblGrid>
      <w:tr w:rsidR="00B24BB9" w:rsidRPr="00B24BB9" w:rsidTr="00A116FF">
        <w:trPr>
          <w:trHeight w:val="220"/>
          <w:jc w:val="center"/>
        </w:trPr>
        <w:tc>
          <w:tcPr>
            <w:tcW w:w="1303"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UV</w:t>
            </w:r>
          </w:p>
        </w:tc>
        <w:tc>
          <w:tcPr>
            <w:tcW w:w="1113"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400</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417.5</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450</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532</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625</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812</w:t>
            </w:r>
          </w:p>
        </w:tc>
      </w:tr>
      <w:tr w:rsidR="00B24BB9" w:rsidRPr="00B24BB9" w:rsidTr="00A116FF">
        <w:trPr>
          <w:trHeight w:val="220"/>
          <w:jc w:val="center"/>
        </w:trPr>
        <w:tc>
          <w:tcPr>
            <w:tcW w:w="1303"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U + V</w:t>
            </w:r>
          </w:p>
        </w:tc>
        <w:tc>
          <w:tcPr>
            <w:tcW w:w="1113"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40</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41.7</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45</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53.3</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62.5</w:t>
            </w:r>
          </w:p>
        </w:tc>
        <w:tc>
          <w:tcPr>
            <w:tcW w:w="1087" w:type="dxa"/>
          </w:tcPr>
          <w:p w:rsidR="00B24BB9" w:rsidRPr="00B24BB9" w:rsidRDefault="00B24BB9" w:rsidP="00A116FF">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81.6</w:t>
            </w:r>
          </w:p>
        </w:tc>
      </w:tr>
    </w:tbl>
    <w:p w:rsidR="00B24BB9" w:rsidRPr="00B24BB9" w:rsidRDefault="00B24BB9" w:rsidP="00B24BB9">
      <w:pPr>
        <w:pStyle w:val="ListParagraph"/>
        <w:numPr>
          <w:ilvl w:val="0"/>
          <w:numId w:val="16"/>
        </w:numPr>
        <w:spacing w:after="0" w:line="240" w:lineRule="auto"/>
        <w:ind w:left="360"/>
        <w:jc w:val="both"/>
        <w:rPr>
          <w:rFonts w:ascii="Times New Roman" w:hAnsi="Times New Roman" w:cs="Times New Roman"/>
          <w:i/>
          <w:sz w:val="24"/>
          <w:szCs w:val="24"/>
        </w:rPr>
      </w:pPr>
      <w:r w:rsidRPr="00B24BB9">
        <w:rPr>
          <w:rFonts w:ascii="Times New Roman" w:hAnsi="Times New Roman" w:cs="Times New Roman"/>
          <w:sz w:val="24"/>
          <w:szCs w:val="24"/>
        </w:rPr>
        <w:t>A graph of UV (y-axis) against (U + V) (x-axis).</w:t>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p>
    <w:p w:rsidR="00B24BB9" w:rsidRPr="00B24BB9" w:rsidRDefault="00B24BB9" w:rsidP="00B24BB9">
      <w:pPr>
        <w:pStyle w:val="ListParagraph"/>
        <w:spacing w:line="240" w:lineRule="auto"/>
        <w:ind w:left="360"/>
        <w:jc w:val="both"/>
        <w:rPr>
          <w:rFonts w:ascii="Times New Roman" w:hAnsi="Times New Roman" w:cs="Times New Roman"/>
          <w:i/>
          <w:sz w:val="24"/>
          <w:szCs w:val="24"/>
        </w:rPr>
      </w:pPr>
    </w:p>
    <w:p w:rsidR="00B24BB9" w:rsidRPr="00B24BB9" w:rsidRDefault="00B24BB9" w:rsidP="00B24BB9">
      <w:pPr>
        <w:pStyle w:val="ListParagraph"/>
        <w:numPr>
          <w:ilvl w:val="0"/>
          <w:numId w:val="16"/>
        </w:numPr>
        <w:spacing w:after="0" w:line="240" w:lineRule="auto"/>
        <w:ind w:left="360"/>
        <w:jc w:val="both"/>
        <w:rPr>
          <w:rFonts w:ascii="Times New Roman" w:hAnsi="Times New Roman" w:cs="Times New Roman"/>
          <w:i/>
          <w:sz w:val="24"/>
          <w:szCs w:val="24"/>
        </w:rPr>
      </w:pPr>
      <w:r w:rsidRPr="00B24BB9">
        <w:rPr>
          <w:rFonts w:ascii="Times New Roman" w:hAnsi="Times New Roman" w:cs="Times New Roman"/>
          <w:sz w:val="24"/>
          <w:szCs w:val="24"/>
        </w:rPr>
        <w:t>uv = f(u + v)</w:t>
      </w:r>
    </w:p>
    <w:p w:rsidR="00B24BB9" w:rsidRPr="00B24BB9" w:rsidRDefault="00B24BB9" w:rsidP="00B24BB9">
      <w:pPr>
        <w:pStyle w:val="ListParagraph"/>
        <w:spacing w:line="240" w:lineRule="auto"/>
        <w:ind w:left="360"/>
        <w:jc w:val="both"/>
        <w:rPr>
          <w:rFonts w:ascii="Times New Roman" w:hAnsi="Times New Roman" w:cs="Times New Roman"/>
          <w:sz w:val="24"/>
          <w:szCs w:val="24"/>
        </w:rPr>
      </w:pPr>
      <w:r w:rsidRPr="00B24BB9">
        <w:rPr>
          <w:rFonts w:ascii="Times New Roman" w:hAnsi="Times New Roman" w:cs="Times New Roman"/>
          <w:sz w:val="24"/>
          <w:szCs w:val="24"/>
        </w:rPr>
        <w:t>f</w:t>
      </w:r>
      <w:r w:rsidRPr="00B24BB9">
        <w:rPr>
          <w:rFonts w:ascii="Times New Roman" w:hAnsi="Times New Roman" w:cs="Times New Roman"/>
          <w:sz w:val="24"/>
          <w:szCs w:val="24"/>
        </w:rPr>
        <w:tab/>
        <w:t>= gradient</w:t>
      </w:r>
    </w:p>
    <w:p w:rsidR="00B24BB9" w:rsidRPr="00B24BB9" w:rsidRDefault="00B24BB9" w:rsidP="00B24BB9">
      <w:pPr>
        <w:pStyle w:val="ListParagraph"/>
        <w:spacing w:line="360" w:lineRule="auto"/>
        <w:ind w:left="360"/>
        <w:jc w:val="both"/>
        <w:rPr>
          <w:rFonts w:ascii="Times New Roman" w:hAnsi="Times New Roman" w:cs="Times New Roman"/>
          <w:sz w:val="24"/>
          <w:szCs w:val="24"/>
        </w:rPr>
      </w:pPr>
      <w:r w:rsidRPr="00B24BB9">
        <w:rPr>
          <w:rFonts w:ascii="Times New Roman" w:hAnsi="Times New Roman" w:cs="Times New Roman"/>
          <w:sz w:val="24"/>
          <w:szCs w:val="24"/>
        </w:rPr>
        <w:tab/>
        <w:t>= 400/40</w:t>
      </w:r>
    </w:p>
    <w:p w:rsidR="00B24BB9" w:rsidRPr="00B24BB9" w:rsidRDefault="00B24BB9" w:rsidP="00B24BB9">
      <w:pPr>
        <w:pStyle w:val="ListParagraph"/>
        <w:spacing w:line="360" w:lineRule="auto"/>
        <w:ind w:left="360"/>
        <w:jc w:val="both"/>
        <w:rPr>
          <w:rFonts w:ascii="Times New Roman" w:hAnsi="Times New Roman" w:cs="Times New Roman"/>
          <w:i/>
          <w:sz w:val="24"/>
          <w:szCs w:val="24"/>
        </w:rPr>
      </w:pPr>
      <w:r w:rsidRPr="00B24BB9">
        <w:rPr>
          <w:rFonts w:ascii="Times New Roman" w:hAnsi="Times New Roman" w:cs="Times New Roman"/>
          <w:sz w:val="24"/>
          <w:szCs w:val="24"/>
        </w:rPr>
        <w:tab/>
        <w:t>= 10 cm</w:t>
      </w:r>
    </w:p>
    <w:p w:rsidR="00B24BB9" w:rsidRPr="00B24BB9" w:rsidRDefault="00B24BB9" w:rsidP="00B24BB9">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 xml:space="preserve">c)  Because it forms a magnified erect image when the object is placed between P and F </w:t>
      </w:r>
    </w:p>
    <w:p w:rsidR="00B24BB9" w:rsidRPr="00B24BB9" w:rsidRDefault="00B24BB9" w:rsidP="00B24BB9">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d) Similarity- They are erect</w:t>
      </w:r>
    </w:p>
    <w:p w:rsidR="00B24BB9" w:rsidRPr="00B24BB9" w:rsidRDefault="00B24BB9" w:rsidP="00B24BB9">
      <w:pPr>
        <w:spacing w:line="360" w:lineRule="auto"/>
        <w:ind w:left="300"/>
        <w:jc w:val="both"/>
        <w:rPr>
          <w:rFonts w:ascii="Times New Roman" w:hAnsi="Times New Roman" w:cs="Times New Roman"/>
          <w:sz w:val="24"/>
          <w:szCs w:val="24"/>
        </w:rPr>
      </w:pPr>
      <w:r w:rsidRPr="00B24BB9">
        <w:rPr>
          <w:rFonts w:ascii="Times New Roman" w:hAnsi="Times New Roman" w:cs="Times New Roman"/>
          <w:sz w:val="24"/>
          <w:szCs w:val="24"/>
        </w:rPr>
        <w:t xml:space="preserve">Difference – the image formed by the concave mirror is magnified while the one formed by        </w:t>
      </w:r>
      <w:r>
        <w:rPr>
          <w:rFonts w:ascii="Times New Roman" w:hAnsi="Times New Roman" w:cs="Times New Roman"/>
          <w:sz w:val="24"/>
          <w:szCs w:val="24"/>
        </w:rPr>
        <w:t xml:space="preserve">        the plane mirror is not</w:t>
      </w:r>
    </w:p>
    <w:p w:rsidR="00B24BB9" w:rsidRPr="00B24BB9" w:rsidRDefault="00B24BB9" w:rsidP="00B24BB9">
      <w:pPr>
        <w:numPr>
          <w:ilvl w:val="0"/>
          <w:numId w:val="2"/>
        </w:numPr>
        <w:spacing w:after="0"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a) – increasing the size of the current</w:t>
      </w:r>
    </w:p>
    <w:p w:rsidR="00B24BB9" w:rsidRPr="00B24BB9" w:rsidRDefault="00B24BB9" w:rsidP="00B24BB9">
      <w:pPr>
        <w:pStyle w:val="ListParagraph"/>
        <w:numPr>
          <w:ilvl w:val="0"/>
          <w:numId w:val="19"/>
        </w:numPr>
        <w:spacing w:after="0" w:line="360" w:lineRule="auto"/>
        <w:jc w:val="both"/>
        <w:rPr>
          <w:rFonts w:ascii="Times New Roman" w:hAnsi="Times New Roman" w:cs="Times New Roman"/>
          <w:sz w:val="24"/>
          <w:szCs w:val="24"/>
        </w:rPr>
      </w:pPr>
      <w:r w:rsidRPr="00B24BB9">
        <w:rPr>
          <w:rFonts w:ascii="Times New Roman" w:hAnsi="Times New Roman" w:cs="Times New Roman"/>
          <w:sz w:val="24"/>
          <w:szCs w:val="24"/>
        </w:rPr>
        <w:t>Increasing the number of coils</w:t>
      </w:r>
    </w:p>
    <w:p w:rsidR="00B24BB9" w:rsidRPr="00B24BB9" w:rsidRDefault="00B24BB9" w:rsidP="00B24BB9">
      <w:pPr>
        <w:pStyle w:val="ListParagraph"/>
        <w:numPr>
          <w:ilvl w:val="0"/>
          <w:numId w:val="19"/>
        </w:numPr>
        <w:spacing w:after="0" w:line="360" w:lineRule="auto"/>
        <w:jc w:val="both"/>
        <w:rPr>
          <w:rFonts w:ascii="Times New Roman" w:hAnsi="Times New Roman" w:cs="Times New Roman"/>
          <w:sz w:val="24"/>
          <w:szCs w:val="24"/>
        </w:rPr>
      </w:pPr>
      <w:r w:rsidRPr="00B24BB9">
        <w:rPr>
          <w:rFonts w:ascii="Times New Roman" w:hAnsi="Times New Roman" w:cs="Times New Roman"/>
          <w:sz w:val="24"/>
          <w:szCs w:val="24"/>
        </w:rPr>
        <w:t>Using a soft iron core</w:t>
      </w:r>
    </w:p>
    <w:p w:rsidR="00B24BB9" w:rsidRPr="00B24BB9" w:rsidRDefault="00B24BB9" w:rsidP="00B24BB9">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 xml:space="preserve">(b) </w:t>
      </w:r>
    </w:p>
    <w:p w:rsidR="00B24BB9" w:rsidRPr="00B24BB9" w:rsidRDefault="00B24BB9" w:rsidP="00B24BB9">
      <w:pPr>
        <w:pStyle w:val="ListParagraph"/>
        <w:numPr>
          <w:ilvl w:val="1"/>
          <w:numId w:val="15"/>
        </w:numPr>
        <w:spacing w:after="0" w:line="360" w:lineRule="auto"/>
        <w:ind w:left="720" w:hanging="360"/>
        <w:jc w:val="both"/>
        <w:rPr>
          <w:rFonts w:ascii="Times New Roman" w:hAnsi="Times New Roman" w:cs="Times New Roman"/>
          <w:sz w:val="24"/>
          <w:szCs w:val="24"/>
        </w:rPr>
      </w:pPr>
      <w:r w:rsidRPr="00B24BB9">
        <w:rPr>
          <w:rFonts w:ascii="Times New Roman" w:hAnsi="Times New Roman" w:cs="Times New Roman"/>
          <w:sz w:val="24"/>
          <w:szCs w:val="24"/>
        </w:rPr>
        <w:t>A -U shaped soft iron core</w:t>
      </w:r>
    </w:p>
    <w:p w:rsidR="00B24BB9" w:rsidRPr="00B24BB9" w:rsidRDefault="00B24BB9" w:rsidP="00B24BB9">
      <w:pPr>
        <w:pStyle w:val="ListParagraph"/>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lastRenderedPageBreak/>
        <w:t>B  - spring</w:t>
      </w:r>
    </w:p>
    <w:p w:rsidR="00B24BB9" w:rsidRPr="00B24BB9" w:rsidRDefault="00B24BB9" w:rsidP="00B24BB9">
      <w:pPr>
        <w:pStyle w:val="ListParagraph"/>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C  - Hammer</w:t>
      </w:r>
    </w:p>
    <w:p w:rsidR="00536F0C" w:rsidRDefault="00B24BB9" w:rsidP="00B24BB9">
      <w:pPr>
        <w:pStyle w:val="ListParagraph"/>
        <w:spacing w:line="360" w:lineRule="auto"/>
        <w:jc w:val="both"/>
        <w:rPr>
          <w:rFonts w:ascii="Times New Roman" w:hAnsi="Times New Roman" w:cs="Times New Roman"/>
          <w:b/>
          <w:i/>
          <w:sz w:val="24"/>
          <w:szCs w:val="24"/>
        </w:rPr>
      </w:pPr>
      <w:r w:rsidRPr="00B24BB9">
        <w:rPr>
          <w:rFonts w:ascii="Times New Roman" w:hAnsi="Times New Roman" w:cs="Times New Roman"/>
          <w:sz w:val="24"/>
          <w:szCs w:val="24"/>
        </w:rPr>
        <w:t>D  -  State and explain what happens to the soft iron armature when the switch is closed</w:t>
      </w:r>
      <w:r w:rsidRPr="00B24BB9">
        <w:rPr>
          <w:rFonts w:ascii="Times New Roman" w:hAnsi="Times New Roman" w:cs="Times New Roman"/>
          <w:b/>
          <w:i/>
          <w:sz w:val="24"/>
          <w:szCs w:val="24"/>
        </w:rPr>
        <w:t>.</w:t>
      </w:r>
    </w:p>
    <w:p w:rsidR="00592DB8" w:rsidRDefault="00592DB8" w:rsidP="00B24BB9">
      <w:pPr>
        <w:pStyle w:val="ListParagraph"/>
        <w:spacing w:line="360" w:lineRule="auto"/>
        <w:jc w:val="both"/>
        <w:rPr>
          <w:rFonts w:ascii="Times New Roman" w:hAnsi="Times New Roman" w:cs="Times New Roman"/>
          <w:b/>
          <w:i/>
          <w:sz w:val="24"/>
          <w:szCs w:val="24"/>
        </w:rPr>
      </w:pPr>
    </w:p>
    <w:p w:rsidR="00B24BB9" w:rsidRPr="00B24BB9" w:rsidRDefault="00E31D1E" w:rsidP="00B24BB9">
      <w:pPr>
        <w:spacing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87936" behindDoc="0" locked="0" layoutInCell="1" allowOverlap="1">
                <wp:simplePos x="0" y="0"/>
                <wp:positionH relativeFrom="column">
                  <wp:posOffset>1088390</wp:posOffset>
                </wp:positionH>
                <wp:positionV relativeFrom="paragraph">
                  <wp:posOffset>371475</wp:posOffset>
                </wp:positionV>
                <wp:extent cx="2815590" cy="2244725"/>
                <wp:effectExtent l="0" t="0" r="22860" b="22225"/>
                <wp:wrapNone/>
                <wp:docPr id="63"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5590" cy="2244725"/>
                          <a:chOff x="3154" y="7872"/>
                          <a:chExt cx="4434" cy="3535"/>
                        </a:xfrm>
                      </wpg:grpSpPr>
                      <wpg:grpSp>
                        <wpg:cNvPr id="64" name="Group 643"/>
                        <wpg:cNvGrpSpPr>
                          <a:grpSpLocks/>
                        </wpg:cNvGrpSpPr>
                        <wpg:grpSpPr bwMode="auto">
                          <a:xfrm>
                            <a:off x="3154" y="7872"/>
                            <a:ext cx="4434" cy="3535"/>
                            <a:chOff x="3810" y="3058"/>
                            <a:chExt cx="4830" cy="4129"/>
                          </a:xfrm>
                        </wpg:grpSpPr>
                        <wpg:grpSp>
                          <wpg:cNvPr id="65" name="Group 644"/>
                          <wpg:cNvGrpSpPr>
                            <a:grpSpLocks/>
                          </wpg:cNvGrpSpPr>
                          <wpg:grpSpPr bwMode="auto">
                            <a:xfrm>
                              <a:off x="3810" y="3058"/>
                              <a:ext cx="4830" cy="4129"/>
                              <a:chOff x="3810" y="2798"/>
                              <a:chExt cx="4830" cy="4129"/>
                            </a:xfrm>
                          </wpg:grpSpPr>
                          <wps:wsp>
                            <wps:cNvPr id="66" name="Freeform 645"/>
                            <wps:cNvSpPr>
                              <a:spLocks/>
                            </wps:cNvSpPr>
                            <wps:spPr bwMode="auto">
                              <a:xfrm>
                                <a:off x="5022" y="2799"/>
                                <a:ext cx="2442" cy="1197"/>
                              </a:xfrm>
                              <a:custGeom>
                                <a:avLst/>
                                <a:gdLst>
                                  <a:gd name="T0" fmla="*/ 0 w 2442"/>
                                  <a:gd name="T1" fmla="*/ 1197 h 1197"/>
                                  <a:gd name="T2" fmla="*/ 2442 w 2442"/>
                                  <a:gd name="T3" fmla="*/ 0 h 1197"/>
                                </a:gdLst>
                                <a:ahLst/>
                                <a:cxnLst>
                                  <a:cxn ang="0">
                                    <a:pos x="T0" y="T1"/>
                                  </a:cxn>
                                  <a:cxn ang="0">
                                    <a:pos x="T2" y="T3"/>
                                  </a:cxn>
                                </a:cxnLst>
                                <a:rect l="0" t="0" r="r" b="b"/>
                                <a:pathLst>
                                  <a:path w="2442" h="1197">
                                    <a:moveTo>
                                      <a:pt x="0" y="1197"/>
                                    </a:moveTo>
                                    <a:lnTo>
                                      <a:pt x="244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646"/>
                            <wps:cNvSpPr>
                              <a:spLocks/>
                            </wps:cNvSpPr>
                            <wps:spPr bwMode="auto">
                              <a:xfrm>
                                <a:off x="7454" y="2798"/>
                                <a:ext cx="1186" cy="789"/>
                              </a:xfrm>
                              <a:custGeom>
                                <a:avLst/>
                                <a:gdLst>
                                  <a:gd name="T0" fmla="*/ 0 w 789"/>
                                  <a:gd name="T1" fmla="*/ 0 h 525"/>
                                  <a:gd name="T2" fmla="*/ 789 w 789"/>
                                  <a:gd name="T3" fmla="*/ 525 h 525"/>
                                </a:gdLst>
                                <a:ahLst/>
                                <a:cxnLst>
                                  <a:cxn ang="0">
                                    <a:pos x="T0" y="T1"/>
                                  </a:cxn>
                                  <a:cxn ang="0">
                                    <a:pos x="T2" y="T3"/>
                                  </a:cxn>
                                </a:cxnLst>
                                <a:rect l="0" t="0" r="r" b="b"/>
                                <a:pathLst>
                                  <a:path w="789" h="525">
                                    <a:moveTo>
                                      <a:pt x="0" y="0"/>
                                    </a:moveTo>
                                    <a:lnTo>
                                      <a:pt x="789" y="5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647"/>
                            <wps:cNvSpPr>
                              <a:spLocks/>
                            </wps:cNvSpPr>
                            <wps:spPr bwMode="auto">
                              <a:xfrm>
                                <a:off x="6209" y="3593"/>
                                <a:ext cx="2426" cy="1184"/>
                              </a:xfrm>
                              <a:custGeom>
                                <a:avLst/>
                                <a:gdLst>
                                  <a:gd name="T0" fmla="*/ 0 w 1614"/>
                                  <a:gd name="T1" fmla="*/ 788 h 788"/>
                                  <a:gd name="T2" fmla="*/ 1614 w 1614"/>
                                  <a:gd name="T3" fmla="*/ 0 h 788"/>
                                </a:gdLst>
                                <a:ahLst/>
                                <a:cxnLst>
                                  <a:cxn ang="0">
                                    <a:pos x="T0" y="T1"/>
                                  </a:cxn>
                                  <a:cxn ang="0">
                                    <a:pos x="T2" y="T3"/>
                                  </a:cxn>
                                </a:cxnLst>
                                <a:rect l="0" t="0" r="r" b="b"/>
                                <a:pathLst>
                                  <a:path w="1614" h="788">
                                    <a:moveTo>
                                      <a:pt x="0" y="788"/>
                                    </a:moveTo>
                                    <a:lnTo>
                                      <a:pt x="161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648"/>
                            <wps:cNvSpPr>
                              <a:spLocks/>
                            </wps:cNvSpPr>
                            <wps:spPr bwMode="auto">
                              <a:xfrm>
                                <a:off x="5023" y="3997"/>
                                <a:ext cx="1186" cy="789"/>
                              </a:xfrm>
                              <a:custGeom>
                                <a:avLst/>
                                <a:gdLst>
                                  <a:gd name="T0" fmla="*/ 0 w 789"/>
                                  <a:gd name="T1" fmla="*/ 0 h 525"/>
                                  <a:gd name="T2" fmla="*/ 789 w 789"/>
                                  <a:gd name="T3" fmla="*/ 525 h 525"/>
                                </a:gdLst>
                                <a:ahLst/>
                                <a:cxnLst>
                                  <a:cxn ang="0">
                                    <a:pos x="T0" y="T1"/>
                                  </a:cxn>
                                  <a:cxn ang="0">
                                    <a:pos x="T2" y="T3"/>
                                  </a:cxn>
                                </a:cxnLst>
                                <a:rect l="0" t="0" r="r" b="b"/>
                                <a:pathLst>
                                  <a:path w="789" h="525">
                                    <a:moveTo>
                                      <a:pt x="0" y="0"/>
                                    </a:moveTo>
                                    <a:lnTo>
                                      <a:pt x="789" y="5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649"/>
                            <wps:cNvSpPr>
                              <a:spLocks/>
                            </wps:cNvSpPr>
                            <wps:spPr bwMode="auto">
                              <a:xfrm>
                                <a:off x="5020" y="3999"/>
                                <a:ext cx="2" cy="221"/>
                              </a:xfrm>
                              <a:custGeom>
                                <a:avLst/>
                                <a:gdLst>
                                  <a:gd name="T0" fmla="*/ 0 w 1"/>
                                  <a:gd name="T1" fmla="*/ 0 h 147"/>
                                  <a:gd name="T2" fmla="*/ 0 w 1"/>
                                  <a:gd name="T3" fmla="*/ 147 h 147"/>
                                </a:gdLst>
                                <a:ahLst/>
                                <a:cxnLst>
                                  <a:cxn ang="0">
                                    <a:pos x="T0" y="T1"/>
                                  </a:cxn>
                                  <a:cxn ang="0">
                                    <a:pos x="T2" y="T3"/>
                                  </a:cxn>
                                </a:cxnLst>
                                <a:rect l="0" t="0" r="r" b="b"/>
                                <a:pathLst>
                                  <a:path w="1" h="147">
                                    <a:moveTo>
                                      <a:pt x="0" y="0"/>
                                    </a:moveTo>
                                    <a:lnTo>
                                      <a:pt x="0" y="14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650"/>
                            <wps:cNvSpPr>
                              <a:spLocks/>
                            </wps:cNvSpPr>
                            <wps:spPr bwMode="auto">
                              <a:xfrm>
                                <a:off x="5022" y="4224"/>
                                <a:ext cx="1174" cy="774"/>
                              </a:xfrm>
                              <a:custGeom>
                                <a:avLst/>
                                <a:gdLst>
                                  <a:gd name="T0" fmla="*/ 0 w 1174"/>
                                  <a:gd name="T1" fmla="*/ 0 h 774"/>
                                  <a:gd name="T2" fmla="*/ 1174 w 1174"/>
                                  <a:gd name="T3" fmla="*/ 774 h 774"/>
                                </a:gdLst>
                                <a:ahLst/>
                                <a:cxnLst>
                                  <a:cxn ang="0">
                                    <a:pos x="T0" y="T1"/>
                                  </a:cxn>
                                  <a:cxn ang="0">
                                    <a:pos x="T2" y="T3"/>
                                  </a:cxn>
                                </a:cxnLst>
                                <a:rect l="0" t="0" r="r" b="b"/>
                                <a:pathLst>
                                  <a:path w="1174" h="774">
                                    <a:moveTo>
                                      <a:pt x="0" y="0"/>
                                    </a:moveTo>
                                    <a:lnTo>
                                      <a:pt x="1174" y="77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651"/>
                            <wps:cNvSpPr>
                              <a:spLocks/>
                            </wps:cNvSpPr>
                            <wps:spPr bwMode="auto">
                              <a:xfrm>
                                <a:off x="6203" y="4777"/>
                                <a:ext cx="2" cy="221"/>
                              </a:xfrm>
                              <a:custGeom>
                                <a:avLst/>
                                <a:gdLst>
                                  <a:gd name="T0" fmla="*/ 0 w 1"/>
                                  <a:gd name="T1" fmla="*/ 0 h 147"/>
                                  <a:gd name="T2" fmla="*/ 0 w 1"/>
                                  <a:gd name="T3" fmla="*/ 147 h 147"/>
                                </a:gdLst>
                                <a:ahLst/>
                                <a:cxnLst>
                                  <a:cxn ang="0">
                                    <a:pos x="T0" y="T1"/>
                                  </a:cxn>
                                  <a:cxn ang="0">
                                    <a:pos x="T2" y="T3"/>
                                  </a:cxn>
                                </a:cxnLst>
                                <a:rect l="0" t="0" r="r" b="b"/>
                                <a:pathLst>
                                  <a:path w="1" h="147">
                                    <a:moveTo>
                                      <a:pt x="0" y="0"/>
                                    </a:moveTo>
                                    <a:lnTo>
                                      <a:pt x="0" y="14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652"/>
                            <wps:cNvSpPr>
                              <a:spLocks/>
                            </wps:cNvSpPr>
                            <wps:spPr bwMode="auto">
                              <a:xfrm>
                                <a:off x="6200" y="3916"/>
                                <a:ext cx="2224" cy="1082"/>
                              </a:xfrm>
                              <a:custGeom>
                                <a:avLst/>
                                <a:gdLst>
                                  <a:gd name="T0" fmla="*/ 0 w 1479"/>
                                  <a:gd name="T1" fmla="*/ 720 h 720"/>
                                  <a:gd name="T2" fmla="*/ 1479 w 1479"/>
                                  <a:gd name="T3" fmla="*/ 0 h 720"/>
                                </a:gdLst>
                                <a:ahLst/>
                                <a:cxnLst>
                                  <a:cxn ang="0">
                                    <a:pos x="T0" y="T1"/>
                                  </a:cxn>
                                  <a:cxn ang="0">
                                    <a:pos x="T2" y="T3"/>
                                  </a:cxn>
                                </a:cxnLst>
                                <a:rect l="0" t="0" r="r" b="b"/>
                                <a:pathLst>
                                  <a:path w="1479" h="720">
                                    <a:moveTo>
                                      <a:pt x="0" y="720"/>
                                    </a:moveTo>
                                    <a:lnTo>
                                      <a:pt x="147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653"/>
                            <wps:cNvSpPr>
                              <a:spLocks/>
                            </wps:cNvSpPr>
                            <wps:spPr bwMode="auto">
                              <a:xfrm>
                                <a:off x="8527" y="3587"/>
                                <a:ext cx="113" cy="1808"/>
                              </a:xfrm>
                              <a:custGeom>
                                <a:avLst/>
                                <a:gdLst>
                                  <a:gd name="T0" fmla="*/ 75 w 75"/>
                                  <a:gd name="T1" fmla="*/ 0 h 1203"/>
                                  <a:gd name="T2" fmla="*/ 0 w 75"/>
                                  <a:gd name="T3" fmla="*/ 1203 h 1203"/>
                                </a:gdLst>
                                <a:ahLst/>
                                <a:cxnLst>
                                  <a:cxn ang="0">
                                    <a:pos x="T0" y="T1"/>
                                  </a:cxn>
                                  <a:cxn ang="0">
                                    <a:pos x="T2" y="T3"/>
                                  </a:cxn>
                                </a:cxnLst>
                                <a:rect l="0" t="0" r="r" b="b"/>
                                <a:pathLst>
                                  <a:path w="75" h="1203">
                                    <a:moveTo>
                                      <a:pt x="75" y="0"/>
                                    </a:moveTo>
                                    <a:lnTo>
                                      <a:pt x="0" y="12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654"/>
                            <wps:cNvSpPr>
                              <a:spLocks/>
                            </wps:cNvSpPr>
                            <wps:spPr bwMode="auto">
                              <a:xfrm>
                                <a:off x="8346" y="3914"/>
                                <a:ext cx="76" cy="1375"/>
                              </a:xfrm>
                              <a:custGeom>
                                <a:avLst/>
                                <a:gdLst>
                                  <a:gd name="T0" fmla="*/ 76 w 76"/>
                                  <a:gd name="T1" fmla="*/ 0 h 1375"/>
                                  <a:gd name="T2" fmla="*/ 0 w 76"/>
                                  <a:gd name="T3" fmla="*/ 1375 h 1375"/>
                                </a:gdLst>
                                <a:ahLst/>
                                <a:cxnLst>
                                  <a:cxn ang="0">
                                    <a:pos x="T0" y="T1"/>
                                  </a:cxn>
                                  <a:cxn ang="0">
                                    <a:pos x="T2" y="T3"/>
                                  </a:cxn>
                                </a:cxnLst>
                                <a:rect l="0" t="0" r="r" b="b"/>
                                <a:pathLst>
                                  <a:path w="76" h="1375">
                                    <a:moveTo>
                                      <a:pt x="76" y="0"/>
                                    </a:moveTo>
                                    <a:lnTo>
                                      <a:pt x="0" y="13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655"/>
                            <wps:cNvSpPr>
                              <a:spLocks/>
                            </wps:cNvSpPr>
                            <wps:spPr bwMode="auto">
                              <a:xfrm>
                                <a:off x="6183" y="5290"/>
                                <a:ext cx="2164" cy="1019"/>
                              </a:xfrm>
                              <a:custGeom>
                                <a:avLst/>
                                <a:gdLst>
                                  <a:gd name="T0" fmla="*/ 0 w 2164"/>
                                  <a:gd name="T1" fmla="*/ 1019 h 1019"/>
                                  <a:gd name="T2" fmla="*/ 2164 w 2164"/>
                                  <a:gd name="T3" fmla="*/ 0 h 1019"/>
                                </a:gdLst>
                                <a:ahLst/>
                                <a:cxnLst>
                                  <a:cxn ang="0">
                                    <a:pos x="T0" y="T1"/>
                                  </a:cxn>
                                  <a:cxn ang="0">
                                    <a:pos x="T2" y="T3"/>
                                  </a:cxn>
                                </a:cxnLst>
                                <a:rect l="0" t="0" r="r" b="b"/>
                                <a:pathLst>
                                  <a:path w="2164" h="1019">
                                    <a:moveTo>
                                      <a:pt x="0" y="1019"/>
                                    </a:moveTo>
                                    <a:lnTo>
                                      <a:pt x="216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656"/>
                            <wps:cNvSpPr>
                              <a:spLocks/>
                            </wps:cNvSpPr>
                            <wps:spPr bwMode="auto">
                              <a:xfrm>
                                <a:off x="6178" y="5395"/>
                                <a:ext cx="2349" cy="1137"/>
                              </a:xfrm>
                              <a:custGeom>
                                <a:avLst/>
                                <a:gdLst>
                                  <a:gd name="T0" fmla="*/ 0 w 1563"/>
                                  <a:gd name="T1" fmla="*/ 756 h 756"/>
                                  <a:gd name="T2" fmla="*/ 1563 w 1563"/>
                                  <a:gd name="T3" fmla="*/ 0 h 756"/>
                                </a:gdLst>
                                <a:ahLst/>
                                <a:cxnLst>
                                  <a:cxn ang="0">
                                    <a:pos x="T0" y="T1"/>
                                  </a:cxn>
                                  <a:cxn ang="0">
                                    <a:pos x="T2" y="T3"/>
                                  </a:cxn>
                                </a:cxnLst>
                                <a:rect l="0" t="0" r="r" b="b"/>
                                <a:pathLst>
                                  <a:path w="1563" h="756">
                                    <a:moveTo>
                                      <a:pt x="0" y="756"/>
                                    </a:moveTo>
                                    <a:lnTo>
                                      <a:pt x="156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657"/>
                            <wps:cNvSpPr>
                              <a:spLocks/>
                            </wps:cNvSpPr>
                            <wps:spPr bwMode="auto">
                              <a:xfrm>
                                <a:off x="7183" y="4516"/>
                                <a:ext cx="1159" cy="771"/>
                              </a:xfrm>
                              <a:custGeom>
                                <a:avLst/>
                                <a:gdLst>
                                  <a:gd name="T0" fmla="*/ 0 w 771"/>
                                  <a:gd name="T1" fmla="*/ 0 h 513"/>
                                  <a:gd name="T2" fmla="*/ 771 w 771"/>
                                  <a:gd name="T3" fmla="*/ 513 h 513"/>
                                </a:gdLst>
                                <a:ahLst/>
                                <a:cxnLst>
                                  <a:cxn ang="0">
                                    <a:pos x="T0" y="T1"/>
                                  </a:cxn>
                                  <a:cxn ang="0">
                                    <a:pos x="T2" y="T3"/>
                                  </a:cxn>
                                </a:cxnLst>
                                <a:rect l="0" t="0" r="r" b="b"/>
                                <a:pathLst>
                                  <a:path w="771" h="513">
                                    <a:moveTo>
                                      <a:pt x="0" y="0"/>
                                    </a:moveTo>
                                    <a:lnTo>
                                      <a:pt x="771" y="51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658"/>
                            <wps:cNvSpPr>
                              <a:spLocks/>
                            </wps:cNvSpPr>
                            <wps:spPr bwMode="auto">
                              <a:xfrm>
                                <a:off x="4966" y="4953"/>
                                <a:ext cx="1163" cy="579"/>
                              </a:xfrm>
                              <a:custGeom>
                                <a:avLst/>
                                <a:gdLst>
                                  <a:gd name="T0" fmla="*/ 1163 w 1163"/>
                                  <a:gd name="T1" fmla="*/ 0 h 579"/>
                                  <a:gd name="T2" fmla="*/ 0 w 1163"/>
                                  <a:gd name="T3" fmla="*/ 579 h 579"/>
                                </a:gdLst>
                                <a:ahLst/>
                                <a:cxnLst>
                                  <a:cxn ang="0">
                                    <a:pos x="T0" y="T1"/>
                                  </a:cxn>
                                  <a:cxn ang="0">
                                    <a:pos x="T2" y="T3"/>
                                  </a:cxn>
                                </a:cxnLst>
                                <a:rect l="0" t="0" r="r" b="b"/>
                                <a:pathLst>
                                  <a:path w="1163" h="579">
                                    <a:moveTo>
                                      <a:pt x="1163" y="0"/>
                                    </a:moveTo>
                                    <a:lnTo>
                                      <a:pt x="0" y="57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659"/>
                            <wps:cNvSpPr>
                              <a:spLocks/>
                            </wps:cNvSpPr>
                            <wps:spPr bwMode="auto">
                              <a:xfrm>
                                <a:off x="4963" y="5535"/>
                                <a:ext cx="1218" cy="780"/>
                              </a:xfrm>
                              <a:custGeom>
                                <a:avLst/>
                                <a:gdLst>
                                  <a:gd name="T0" fmla="*/ 0 w 810"/>
                                  <a:gd name="T1" fmla="*/ 0 h 519"/>
                                  <a:gd name="T2" fmla="*/ 810 w 810"/>
                                  <a:gd name="T3" fmla="*/ 519 h 519"/>
                                </a:gdLst>
                                <a:ahLst/>
                                <a:cxnLst>
                                  <a:cxn ang="0">
                                    <a:pos x="T0" y="T1"/>
                                  </a:cxn>
                                  <a:cxn ang="0">
                                    <a:pos x="T2" y="T3"/>
                                  </a:cxn>
                                </a:cxnLst>
                                <a:rect l="0" t="0" r="r" b="b"/>
                                <a:pathLst>
                                  <a:path w="810" h="519">
                                    <a:moveTo>
                                      <a:pt x="0" y="0"/>
                                    </a:moveTo>
                                    <a:lnTo>
                                      <a:pt x="810" y="51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660"/>
                            <wps:cNvSpPr>
                              <a:spLocks/>
                            </wps:cNvSpPr>
                            <wps:spPr bwMode="auto">
                              <a:xfrm>
                                <a:off x="4963" y="5753"/>
                                <a:ext cx="1218" cy="780"/>
                              </a:xfrm>
                              <a:custGeom>
                                <a:avLst/>
                                <a:gdLst>
                                  <a:gd name="T0" fmla="*/ 0 w 810"/>
                                  <a:gd name="T1" fmla="*/ 0 h 519"/>
                                  <a:gd name="T2" fmla="*/ 810 w 810"/>
                                  <a:gd name="T3" fmla="*/ 519 h 519"/>
                                </a:gdLst>
                                <a:ahLst/>
                                <a:cxnLst>
                                  <a:cxn ang="0">
                                    <a:pos x="T0" y="T1"/>
                                  </a:cxn>
                                  <a:cxn ang="0">
                                    <a:pos x="T2" y="T3"/>
                                  </a:cxn>
                                </a:cxnLst>
                                <a:rect l="0" t="0" r="r" b="b"/>
                                <a:pathLst>
                                  <a:path w="810" h="519">
                                    <a:moveTo>
                                      <a:pt x="0" y="0"/>
                                    </a:moveTo>
                                    <a:lnTo>
                                      <a:pt x="810" y="51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661"/>
                            <wps:cNvSpPr>
                              <a:spLocks/>
                            </wps:cNvSpPr>
                            <wps:spPr bwMode="auto">
                              <a:xfrm>
                                <a:off x="4335" y="4719"/>
                                <a:ext cx="1438" cy="732"/>
                              </a:xfrm>
                              <a:custGeom>
                                <a:avLst/>
                                <a:gdLst>
                                  <a:gd name="T0" fmla="*/ 957 w 957"/>
                                  <a:gd name="T1" fmla="*/ 0 h 487"/>
                                  <a:gd name="T2" fmla="*/ 0 w 957"/>
                                  <a:gd name="T3" fmla="*/ 487 h 487"/>
                                </a:gdLst>
                                <a:ahLst/>
                                <a:cxnLst>
                                  <a:cxn ang="0">
                                    <a:pos x="T0" y="T1"/>
                                  </a:cxn>
                                  <a:cxn ang="0">
                                    <a:pos x="T2" y="T3"/>
                                  </a:cxn>
                                </a:cxnLst>
                                <a:rect l="0" t="0" r="r" b="b"/>
                                <a:pathLst>
                                  <a:path w="957" h="487">
                                    <a:moveTo>
                                      <a:pt x="957" y="0"/>
                                    </a:moveTo>
                                    <a:lnTo>
                                      <a:pt x="0" y="48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662"/>
                            <wps:cNvSpPr>
                              <a:spLocks/>
                            </wps:cNvSpPr>
                            <wps:spPr bwMode="auto">
                              <a:xfrm>
                                <a:off x="5079" y="4866"/>
                                <a:ext cx="2106" cy="1055"/>
                              </a:xfrm>
                              <a:custGeom>
                                <a:avLst/>
                                <a:gdLst>
                                  <a:gd name="T0" fmla="*/ 1401 w 1401"/>
                                  <a:gd name="T1" fmla="*/ 0 h 702"/>
                                  <a:gd name="T2" fmla="*/ 0 w 1401"/>
                                  <a:gd name="T3" fmla="*/ 702 h 702"/>
                                </a:gdLst>
                                <a:ahLst/>
                                <a:cxnLst>
                                  <a:cxn ang="0">
                                    <a:pos x="T0" y="T1"/>
                                  </a:cxn>
                                  <a:cxn ang="0">
                                    <a:pos x="T2" y="T3"/>
                                  </a:cxn>
                                </a:cxnLst>
                                <a:rect l="0" t="0" r="r" b="b"/>
                                <a:pathLst>
                                  <a:path w="1401" h="702">
                                    <a:moveTo>
                                      <a:pt x="1401" y="0"/>
                                    </a:moveTo>
                                    <a:lnTo>
                                      <a:pt x="0" y="70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Freeform 663"/>
                            <wps:cNvSpPr>
                              <a:spLocks/>
                            </wps:cNvSpPr>
                            <wps:spPr bwMode="auto">
                              <a:xfrm>
                                <a:off x="3945" y="5452"/>
                                <a:ext cx="390" cy="194"/>
                              </a:xfrm>
                              <a:custGeom>
                                <a:avLst/>
                                <a:gdLst>
                                  <a:gd name="T0" fmla="*/ 390 w 390"/>
                                  <a:gd name="T1" fmla="*/ 0 h 194"/>
                                  <a:gd name="T2" fmla="*/ 0 w 390"/>
                                  <a:gd name="T3" fmla="*/ 194 h 194"/>
                                </a:gdLst>
                                <a:ahLst/>
                                <a:cxnLst>
                                  <a:cxn ang="0">
                                    <a:pos x="T0" y="T1"/>
                                  </a:cxn>
                                  <a:cxn ang="0">
                                    <a:pos x="T2" y="T3"/>
                                  </a:cxn>
                                </a:cxnLst>
                                <a:rect l="0" t="0" r="r" b="b"/>
                                <a:pathLst>
                                  <a:path w="390" h="194">
                                    <a:moveTo>
                                      <a:pt x="390" y="0"/>
                                    </a:moveTo>
                                    <a:lnTo>
                                      <a:pt x="0" y="19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664"/>
                            <wps:cNvSpPr>
                              <a:spLocks/>
                            </wps:cNvSpPr>
                            <wps:spPr bwMode="auto">
                              <a:xfrm>
                                <a:off x="4667" y="5923"/>
                                <a:ext cx="406" cy="212"/>
                              </a:xfrm>
                              <a:custGeom>
                                <a:avLst/>
                                <a:gdLst>
                                  <a:gd name="T0" fmla="*/ 270 w 270"/>
                                  <a:gd name="T1" fmla="*/ 0 h 141"/>
                                  <a:gd name="T2" fmla="*/ 0 w 270"/>
                                  <a:gd name="T3" fmla="*/ 141 h 141"/>
                                </a:gdLst>
                                <a:ahLst/>
                                <a:cxnLst>
                                  <a:cxn ang="0">
                                    <a:pos x="T0" y="T1"/>
                                  </a:cxn>
                                  <a:cxn ang="0">
                                    <a:pos x="T2" y="T3"/>
                                  </a:cxn>
                                </a:cxnLst>
                                <a:rect l="0" t="0" r="r" b="b"/>
                                <a:pathLst>
                                  <a:path w="270" h="141">
                                    <a:moveTo>
                                      <a:pt x="270" y="0"/>
                                    </a:moveTo>
                                    <a:lnTo>
                                      <a:pt x="0" y="14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665"/>
                            <wps:cNvSpPr>
                              <a:spLocks/>
                            </wps:cNvSpPr>
                            <wps:spPr bwMode="auto">
                              <a:xfrm>
                                <a:off x="4617" y="6133"/>
                                <a:ext cx="50" cy="794"/>
                              </a:xfrm>
                              <a:custGeom>
                                <a:avLst/>
                                <a:gdLst>
                                  <a:gd name="T0" fmla="*/ 33 w 33"/>
                                  <a:gd name="T1" fmla="*/ 0 h 528"/>
                                  <a:gd name="T2" fmla="*/ 0 w 33"/>
                                  <a:gd name="T3" fmla="*/ 528 h 528"/>
                                </a:gdLst>
                                <a:ahLst/>
                                <a:cxnLst>
                                  <a:cxn ang="0">
                                    <a:pos x="T0" y="T1"/>
                                  </a:cxn>
                                  <a:cxn ang="0">
                                    <a:pos x="T2" y="T3"/>
                                  </a:cxn>
                                </a:cxnLst>
                                <a:rect l="0" t="0" r="r" b="b"/>
                                <a:pathLst>
                                  <a:path w="33" h="528">
                                    <a:moveTo>
                                      <a:pt x="33" y="0"/>
                                    </a:moveTo>
                                    <a:lnTo>
                                      <a:pt x="0" y="5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Freeform 666"/>
                            <wps:cNvSpPr>
                              <a:spLocks/>
                            </wps:cNvSpPr>
                            <wps:spPr bwMode="auto">
                              <a:xfrm>
                                <a:off x="3936" y="5648"/>
                                <a:ext cx="9" cy="284"/>
                              </a:xfrm>
                              <a:custGeom>
                                <a:avLst/>
                                <a:gdLst>
                                  <a:gd name="T0" fmla="*/ 6 w 6"/>
                                  <a:gd name="T1" fmla="*/ 0 h 189"/>
                                  <a:gd name="T2" fmla="*/ 0 w 6"/>
                                  <a:gd name="T3" fmla="*/ 189 h 189"/>
                                </a:gdLst>
                                <a:ahLst/>
                                <a:cxnLst>
                                  <a:cxn ang="0">
                                    <a:pos x="T0" y="T1"/>
                                  </a:cxn>
                                  <a:cxn ang="0">
                                    <a:pos x="T2" y="T3"/>
                                  </a:cxn>
                                </a:cxnLst>
                                <a:rect l="0" t="0" r="r" b="b"/>
                                <a:pathLst>
                                  <a:path w="6" h="189">
                                    <a:moveTo>
                                      <a:pt x="6" y="0"/>
                                    </a:moveTo>
                                    <a:lnTo>
                                      <a:pt x="0" y="18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667"/>
                            <wps:cNvSpPr>
                              <a:spLocks/>
                            </wps:cNvSpPr>
                            <wps:spPr bwMode="auto">
                              <a:xfrm>
                                <a:off x="3906" y="6163"/>
                                <a:ext cx="9" cy="289"/>
                              </a:xfrm>
                              <a:custGeom>
                                <a:avLst/>
                                <a:gdLst>
                                  <a:gd name="T0" fmla="*/ 6 w 6"/>
                                  <a:gd name="T1" fmla="*/ 0 h 192"/>
                                  <a:gd name="T2" fmla="*/ 0 w 6"/>
                                  <a:gd name="T3" fmla="*/ 192 h 192"/>
                                </a:gdLst>
                                <a:ahLst/>
                                <a:cxnLst>
                                  <a:cxn ang="0">
                                    <a:pos x="T0" y="T1"/>
                                  </a:cxn>
                                  <a:cxn ang="0">
                                    <a:pos x="T2" y="T3"/>
                                  </a:cxn>
                                </a:cxnLst>
                                <a:rect l="0" t="0" r="r" b="b"/>
                                <a:pathLst>
                                  <a:path w="6" h="192">
                                    <a:moveTo>
                                      <a:pt x="6" y="0"/>
                                    </a:moveTo>
                                    <a:lnTo>
                                      <a:pt x="0" y="1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668"/>
                            <wps:cNvSpPr>
                              <a:spLocks/>
                            </wps:cNvSpPr>
                            <wps:spPr bwMode="auto">
                              <a:xfrm>
                                <a:off x="3810" y="5950"/>
                                <a:ext cx="108" cy="216"/>
                              </a:xfrm>
                              <a:custGeom>
                                <a:avLst/>
                                <a:gdLst>
                                  <a:gd name="T0" fmla="*/ 0 w 72"/>
                                  <a:gd name="T1" fmla="*/ 0 h 144"/>
                                  <a:gd name="T2" fmla="*/ 72 w 72"/>
                                  <a:gd name="T3" fmla="*/ 144 h 144"/>
                                </a:gdLst>
                                <a:ahLst/>
                                <a:cxnLst>
                                  <a:cxn ang="0">
                                    <a:pos x="T0" y="T1"/>
                                  </a:cxn>
                                  <a:cxn ang="0">
                                    <a:pos x="T2" y="T3"/>
                                  </a:cxn>
                                </a:cxnLst>
                                <a:rect l="0" t="0" r="r" b="b"/>
                                <a:pathLst>
                                  <a:path w="72" h="144">
                                    <a:moveTo>
                                      <a:pt x="0" y="0"/>
                                    </a:moveTo>
                                    <a:lnTo>
                                      <a:pt x="72"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669"/>
                            <wps:cNvSpPr>
                              <a:spLocks/>
                            </wps:cNvSpPr>
                            <wps:spPr bwMode="auto">
                              <a:xfrm>
                                <a:off x="4132" y="6402"/>
                                <a:ext cx="13" cy="388"/>
                              </a:xfrm>
                              <a:custGeom>
                                <a:avLst/>
                                <a:gdLst>
                                  <a:gd name="T0" fmla="*/ 9 w 9"/>
                                  <a:gd name="T1" fmla="*/ 0 h 258"/>
                                  <a:gd name="T2" fmla="*/ 0 w 9"/>
                                  <a:gd name="T3" fmla="*/ 258 h 258"/>
                                </a:gdLst>
                                <a:ahLst/>
                                <a:cxnLst>
                                  <a:cxn ang="0">
                                    <a:pos x="T0" y="T1"/>
                                  </a:cxn>
                                  <a:cxn ang="0">
                                    <a:pos x="T2" y="T3"/>
                                  </a:cxn>
                                </a:cxnLst>
                                <a:rect l="0" t="0" r="r" b="b"/>
                                <a:pathLst>
                                  <a:path w="9" h="258">
                                    <a:moveTo>
                                      <a:pt x="9" y="0"/>
                                    </a:moveTo>
                                    <a:lnTo>
                                      <a:pt x="0" y="2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670"/>
                            <wps:cNvSpPr>
                              <a:spLocks/>
                            </wps:cNvSpPr>
                            <wps:spPr bwMode="auto">
                              <a:xfrm>
                                <a:off x="4234" y="6671"/>
                                <a:ext cx="383" cy="253"/>
                              </a:xfrm>
                              <a:custGeom>
                                <a:avLst/>
                                <a:gdLst>
                                  <a:gd name="T0" fmla="*/ 0 w 255"/>
                                  <a:gd name="T1" fmla="*/ 0 h 168"/>
                                  <a:gd name="T2" fmla="*/ 255 w 255"/>
                                  <a:gd name="T3" fmla="*/ 168 h 168"/>
                                </a:gdLst>
                                <a:ahLst/>
                                <a:cxnLst>
                                  <a:cxn ang="0">
                                    <a:pos x="T0" y="T1"/>
                                  </a:cxn>
                                  <a:cxn ang="0">
                                    <a:pos x="T2" y="T3"/>
                                  </a:cxn>
                                </a:cxnLst>
                                <a:rect l="0" t="0" r="r" b="b"/>
                                <a:pathLst>
                                  <a:path w="255" h="168">
                                    <a:moveTo>
                                      <a:pt x="0" y="0"/>
                                    </a:moveTo>
                                    <a:lnTo>
                                      <a:pt x="255" y="16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671"/>
                            <wps:cNvSpPr>
                              <a:spLocks/>
                            </wps:cNvSpPr>
                            <wps:spPr bwMode="auto">
                              <a:xfrm>
                                <a:off x="4086" y="6498"/>
                                <a:ext cx="2" cy="149"/>
                              </a:xfrm>
                              <a:custGeom>
                                <a:avLst/>
                                <a:gdLst>
                                  <a:gd name="T0" fmla="*/ 0 w 1"/>
                                  <a:gd name="T1" fmla="*/ 0 h 99"/>
                                  <a:gd name="T2" fmla="*/ 0 w 1"/>
                                  <a:gd name="T3" fmla="*/ 99 h 99"/>
                                </a:gdLst>
                                <a:ahLst/>
                                <a:cxnLst>
                                  <a:cxn ang="0">
                                    <a:pos x="T0" y="T1"/>
                                  </a:cxn>
                                  <a:cxn ang="0">
                                    <a:pos x="T2" y="T3"/>
                                  </a:cxn>
                                </a:cxnLst>
                                <a:rect l="0" t="0" r="r" b="b"/>
                                <a:pathLst>
                                  <a:path w="1" h="99">
                                    <a:moveTo>
                                      <a:pt x="0" y="0"/>
                                    </a:moveTo>
                                    <a:lnTo>
                                      <a:pt x="0" y="99"/>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672"/>
                            <wps:cNvSpPr>
                              <a:spLocks/>
                            </wps:cNvSpPr>
                            <wps:spPr bwMode="auto">
                              <a:xfrm>
                                <a:off x="4228" y="6474"/>
                                <a:ext cx="13" cy="388"/>
                              </a:xfrm>
                              <a:custGeom>
                                <a:avLst/>
                                <a:gdLst>
                                  <a:gd name="T0" fmla="*/ 9 w 9"/>
                                  <a:gd name="T1" fmla="*/ 0 h 258"/>
                                  <a:gd name="T2" fmla="*/ 0 w 9"/>
                                  <a:gd name="T3" fmla="*/ 258 h 258"/>
                                </a:gdLst>
                                <a:ahLst/>
                                <a:cxnLst>
                                  <a:cxn ang="0">
                                    <a:pos x="T0" y="T1"/>
                                  </a:cxn>
                                  <a:cxn ang="0">
                                    <a:pos x="T2" y="T3"/>
                                  </a:cxn>
                                </a:cxnLst>
                                <a:rect l="0" t="0" r="r" b="b"/>
                                <a:pathLst>
                                  <a:path w="9" h="258">
                                    <a:moveTo>
                                      <a:pt x="9" y="0"/>
                                    </a:moveTo>
                                    <a:lnTo>
                                      <a:pt x="0" y="2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673"/>
                            <wps:cNvSpPr>
                              <a:spLocks/>
                            </wps:cNvSpPr>
                            <wps:spPr bwMode="auto">
                              <a:xfrm>
                                <a:off x="4182" y="6572"/>
                                <a:ext cx="4" cy="142"/>
                              </a:xfrm>
                              <a:custGeom>
                                <a:avLst/>
                                <a:gdLst>
                                  <a:gd name="T0" fmla="*/ 4 w 4"/>
                                  <a:gd name="T1" fmla="*/ 0 h 142"/>
                                  <a:gd name="T2" fmla="*/ 0 w 4"/>
                                  <a:gd name="T3" fmla="*/ 142 h 142"/>
                                </a:gdLst>
                                <a:ahLst/>
                                <a:cxnLst>
                                  <a:cxn ang="0">
                                    <a:pos x="T0" y="T1"/>
                                  </a:cxn>
                                  <a:cxn ang="0">
                                    <a:pos x="T2" y="T3"/>
                                  </a:cxn>
                                </a:cxnLst>
                                <a:rect l="0" t="0" r="r" b="b"/>
                                <a:pathLst>
                                  <a:path w="4" h="142">
                                    <a:moveTo>
                                      <a:pt x="4" y="0"/>
                                    </a:moveTo>
                                    <a:lnTo>
                                      <a:pt x="0" y="14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674"/>
                            <wps:cNvSpPr>
                              <a:spLocks/>
                            </wps:cNvSpPr>
                            <wps:spPr bwMode="auto">
                              <a:xfrm>
                                <a:off x="3905" y="6450"/>
                                <a:ext cx="185" cy="122"/>
                              </a:xfrm>
                              <a:custGeom>
                                <a:avLst/>
                                <a:gdLst>
                                  <a:gd name="T0" fmla="*/ 0 w 123"/>
                                  <a:gd name="T1" fmla="*/ 0 h 81"/>
                                  <a:gd name="T2" fmla="*/ 123 w 123"/>
                                  <a:gd name="T3" fmla="*/ 81 h 81"/>
                                </a:gdLst>
                                <a:ahLst/>
                                <a:cxnLst>
                                  <a:cxn ang="0">
                                    <a:pos x="T0" y="T1"/>
                                  </a:cxn>
                                  <a:cxn ang="0">
                                    <a:pos x="T2" y="T3"/>
                                  </a:cxn>
                                </a:cxnLst>
                                <a:rect l="0" t="0" r="r" b="b"/>
                                <a:pathLst>
                                  <a:path w="123" h="81">
                                    <a:moveTo>
                                      <a:pt x="0" y="0"/>
                                    </a:moveTo>
                                    <a:lnTo>
                                      <a:pt x="123"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675"/>
                            <wps:cNvSpPr>
                              <a:spLocks/>
                            </wps:cNvSpPr>
                            <wps:spPr bwMode="auto">
                              <a:xfrm>
                                <a:off x="5316" y="4795"/>
                                <a:ext cx="958" cy="717"/>
                              </a:xfrm>
                              <a:custGeom>
                                <a:avLst/>
                                <a:gdLst>
                                  <a:gd name="T0" fmla="*/ 0 w 637"/>
                                  <a:gd name="T1" fmla="*/ 63 h 477"/>
                                  <a:gd name="T2" fmla="*/ 96 w 637"/>
                                  <a:gd name="T3" fmla="*/ 45 h 477"/>
                                  <a:gd name="T4" fmla="*/ 552 w 637"/>
                                  <a:gd name="T5" fmla="*/ 330 h 477"/>
                                  <a:gd name="T6" fmla="*/ 609 w 637"/>
                                  <a:gd name="T7" fmla="*/ 477 h 477"/>
                                </a:gdLst>
                                <a:ahLst/>
                                <a:cxnLst>
                                  <a:cxn ang="0">
                                    <a:pos x="T0" y="T1"/>
                                  </a:cxn>
                                  <a:cxn ang="0">
                                    <a:pos x="T2" y="T3"/>
                                  </a:cxn>
                                  <a:cxn ang="0">
                                    <a:pos x="T4" y="T5"/>
                                  </a:cxn>
                                  <a:cxn ang="0">
                                    <a:pos x="T6" y="T7"/>
                                  </a:cxn>
                                </a:cxnLst>
                                <a:rect l="0" t="0" r="r" b="b"/>
                                <a:pathLst>
                                  <a:path w="637" h="477">
                                    <a:moveTo>
                                      <a:pt x="0" y="63"/>
                                    </a:moveTo>
                                    <a:cubicBezTo>
                                      <a:pt x="16" y="60"/>
                                      <a:pt x="4" y="0"/>
                                      <a:pt x="96" y="45"/>
                                    </a:cubicBezTo>
                                    <a:cubicBezTo>
                                      <a:pt x="188" y="90"/>
                                      <a:pt x="467" y="258"/>
                                      <a:pt x="552" y="330"/>
                                    </a:cubicBezTo>
                                    <a:cubicBezTo>
                                      <a:pt x="637" y="402"/>
                                      <a:pt x="597" y="446"/>
                                      <a:pt x="609" y="47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676"/>
                            <wps:cNvSpPr>
                              <a:spLocks/>
                            </wps:cNvSpPr>
                            <wps:spPr bwMode="auto">
                              <a:xfrm>
                                <a:off x="6180" y="6309"/>
                                <a:ext cx="2" cy="221"/>
                              </a:xfrm>
                              <a:custGeom>
                                <a:avLst/>
                                <a:gdLst>
                                  <a:gd name="T0" fmla="*/ 0 w 1"/>
                                  <a:gd name="T1" fmla="*/ 0 h 147"/>
                                  <a:gd name="T2" fmla="*/ 0 w 1"/>
                                  <a:gd name="T3" fmla="*/ 147 h 147"/>
                                </a:gdLst>
                                <a:ahLst/>
                                <a:cxnLst>
                                  <a:cxn ang="0">
                                    <a:pos x="T0" y="T1"/>
                                  </a:cxn>
                                  <a:cxn ang="0">
                                    <a:pos x="T2" y="T3"/>
                                  </a:cxn>
                                </a:cxnLst>
                                <a:rect l="0" t="0" r="r" b="b"/>
                                <a:pathLst>
                                  <a:path w="1" h="147">
                                    <a:moveTo>
                                      <a:pt x="0" y="0"/>
                                    </a:moveTo>
                                    <a:lnTo>
                                      <a:pt x="0" y="14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677"/>
                            <wps:cNvSpPr>
                              <a:spLocks/>
                            </wps:cNvSpPr>
                            <wps:spPr bwMode="auto">
                              <a:xfrm>
                                <a:off x="4963" y="5532"/>
                                <a:ext cx="2" cy="221"/>
                              </a:xfrm>
                              <a:custGeom>
                                <a:avLst/>
                                <a:gdLst>
                                  <a:gd name="T0" fmla="*/ 0 w 1"/>
                                  <a:gd name="T1" fmla="*/ 0 h 147"/>
                                  <a:gd name="T2" fmla="*/ 0 w 1"/>
                                  <a:gd name="T3" fmla="*/ 147 h 147"/>
                                </a:gdLst>
                                <a:ahLst/>
                                <a:cxnLst>
                                  <a:cxn ang="0">
                                    <a:pos x="T0" y="T1"/>
                                  </a:cxn>
                                  <a:cxn ang="0">
                                    <a:pos x="T2" y="T3"/>
                                  </a:cxn>
                                </a:cxnLst>
                                <a:rect l="0" t="0" r="r" b="b"/>
                                <a:pathLst>
                                  <a:path w="1" h="147">
                                    <a:moveTo>
                                      <a:pt x="0" y="0"/>
                                    </a:moveTo>
                                    <a:lnTo>
                                      <a:pt x="0" y="14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Text Box 678"/>
                            <wps:cNvSpPr txBox="1">
                              <a:spLocks noChangeArrowheads="1"/>
                            </wps:cNvSpPr>
                            <wps:spPr bwMode="auto">
                              <a:xfrm>
                                <a:off x="5578" y="3974"/>
                                <a:ext cx="61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Default="00B24BB9" w:rsidP="00B24BB9">
                                  <w:pPr>
                                    <w:pStyle w:val="NormalWeb"/>
                                    <w:spacing w:before="0" w:beforeAutospacing="0" w:after="0" w:afterAutospacing="0"/>
                                    <w:jc w:val="center"/>
                                  </w:pPr>
                                  <w:r>
                                    <w:rPr>
                                      <w:color w:val="000000"/>
                                      <w:sz w:val="16"/>
                                      <w:szCs w:val="16"/>
                                    </w:rPr>
                                    <w:t>N</w:t>
                                  </w:r>
                                </w:p>
                                <w:p w:rsidR="00B24BB9" w:rsidRDefault="00B24BB9" w:rsidP="00B24BB9"/>
                              </w:txbxContent>
                            </wps:txbx>
                            <wps:bodyPr rot="0" vert="horz" wrap="square" lIns="91440" tIns="45720" rIns="91440" bIns="45720" anchor="t" anchorCtr="0" upright="1">
                              <a:noAutofit/>
                            </wps:bodyPr>
                          </wps:wsp>
                          <wps:wsp>
                            <wps:cNvPr id="100" name="Text Box 679"/>
                            <wps:cNvSpPr txBox="1">
                              <a:spLocks noChangeArrowheads="1"/>
                            </wps:cNvSpPr>
                            <wps:spPr bwMode="auto">
                              <a:xfrm>
                                <a:off x="5560" y="5592"/>
                                <a:ext cx="61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Default="00B24BB9" w:rsidP="00B24BB9">
                                  <w:pPr>
                                    <w:pStyle w:val="NormalWeb"/>
                                    <w:spacing w:before="0" w:beforeAutospacing="0" w:after="0" w:afterAutospacing="0"/>
                                    <w:jc w:val="center"/>
                                  </w:pPr>
                                  <w:r>
                                    <w:rPr>
                                      <w:color w:val="000000"/>
                                      <w:sz w:val="16"/>
                                      <w:szCs w:val="16"/>
                                    </w:rPr>
                                    <w:t>S</w:t>
                                  </w:r>
                                </w:p>
                                <w:p w:rsidR="00B24BB9" w:rsidRDefault="00B24BB9" w:rsidP="00B24BB9"/>
                              </w:txbxContent>
                            </wps:txbx>
                            <wps:bodyPr rot="0" vert="horz" wrap="square" lIns="91440" tIns="45720" rIns="91440" bIns="45720" anchor="t" anchorCtr="0" upright="1">
                              <a:noAutofit/>
                            </wps:bodyPr>
                          </wps:wsp>
                        </wpg:grpSp>
                        <wps:wsp>
                          <wps:cNvPr id="101" name="Text Box 680"/>
                          <wps:cNvSpPr txBox="1">
                            <a:spLocks noChangeArrowheads="1"/>
                          </wps:cNvSpPr>
                          <wps:spPr bwMode="auto">
                            <a:xfrm>
                              <a:off x="4980" y="48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8E2A3D" w:rsidRDefault="00B24BB9" w:rsidP="00B24BB9">
                                <w:pPr>
                                  <w:rPr>
                                    <w:sz w:val="20"/>
                                    <w:szCs w:val="20"/>
                                  </w:rPr>
                                </w:pPr>
                                <w:r>
                                  <w:rPr>
                                    <w:sz w:val="20"/>
                                    <w:szCs w:val="20"/>
                                  </w:rPr>
                                  <w:t>X</w:t>
                                </w:r>
                              </w:p>
                            </w:txbxContent>
                          </wps:txbx>
                          <wps:bodyPr rot="0" vert="horz" wrap="square" lIns="91440" tIns="45720" rIns="91440" bIns="45720" anchor="t" anchorCtr="0" upright="1">
                            <a:noAutofit/>
                          </wps:bodyPr>
                        </wps:wsp>
                        <wps:wsp>
                          <wps:cNvPr id="102" name="Text Box 681"/>
                          <wps:cNvSpPr txBox="1">
                            <a:spLocks noChangeArrowheads="1"/>
                          </wps:cNvSpPr>
                          <wps:spPr bwMode="auto">
                            <a:xfrm>
                              <a:off x="6140" y="55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8E2A3D" w:rsidRDefault="00B24BB9" w:rsidP="00B24BB9">
                                <w:pPr>
                                  <w:rPr>
                                    <w:sz w:val="20"/>
                                    <w:szCs w:val="20"/>
                                  </w:rPr>
                                </w:pPr>
                                <w:r>
                                  <w:rPr>
                                    <w:sz w:val="20"/>
                                    <w:szCs w:val="20"/>
                                  </w:rPr>
                                  <w:t>Y</w:t>
                                </w:r>
                              </w:p>
                            </w:txbxContent>
                          </wps:txbx>
                          <wps:bodyPr rot="0" vert="horz" wrap="square" lIns="91440" tIns="45720" rIns="91440" bIns="45720" anchor="t" anchorCtr="0" upright="1">
                            <a:noAutofit/>
                          </wps:bodyPr>
                        </wps:wsp>
                      </wpg:grpSp>
                      <wps:wsp>
                        <wps:cNvPr id="103" name="AutoShape 682"/>
                        <wps:cNvCnPr>
                          <a:cxnSpLocks noChangeShapeType="1"/>
                        </wps:cNvCnPr>
                        <wps:spPr bwMode="auto">
                          <a:xfrm flipH="1">
                            <a:off x="4096" y="9717"/>
                            <a:ext cx="691" cy="3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AutoShape 683"/>
                        <wps:cNvCnPr>
                          <a:cxnSpLocks noChangeShapeType="1"/>
                        </wps:cNvCnPr>
                        <wps:spPr bwMode="auto">
                          <a:xfrm flipH="1">
                            <a:off x="4506" y="9894"/>
                            <a:ext cx="681" cy="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2" o:spid="_x0000_s1026" style="position:absolute;left:0;text-align:left;margin-left:85.7pt;margin-top:29.25pt;width:221.7pt;height:176.75pt;z-index:251687936" coordorigin="3154,7872" coordsize="44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">
                <v:group id="Group 643" o:spid="_x0000_s1027" style="position:absolute;left:3154;top:7872;width:4434;height:3535" coordorigin="3810,3058" coordsize="4830,4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644" o:spid="_x0000_s1028" style="position:absolute;left:3810;top:3058;width:4830;height:4129" coordorigin="3810,2798" coordsize="4830,4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645" o:spid="_x0000_s1029" style="position:absolute;left:5022;top:2799;width:2442;height:1197;visibility:visible;mso-wrap-style:square;v-text-anchor:top" coordsize="244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3eE8UA&#10;AADbAAAADwAAAGRycy9kb3ducmV2LnhtbESPQWvCQBSE7wX/w/KE3upGkVRSN8GIQnsotFH0+pp9&#10;JsHs25Ddmvjvu4VCj8PMfMOss9G04ka9aywrmM8iEMSl1Q1XCo6H/dMKhPPIGlvLpOBODrJ08rDG&#10;RNuBP+lW+EoECLsEFdTed4mUrqzJoJvZjjh4F9sb9EH2ldQ9DgFuWrmIolgabDgs1NjRtqbyWnwb&#10;Bc/vu9XSbt8+8jz38/x+4uFrcVbqcTpuXkB4Gv1/+K/9qhXEMfx+CT9Ap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d4TxQAAANsAAAAPAAAAAAAAAAAAAAAAAJgCAABkcnMv&#10;ZG93bnJldi54bWxQSwUGAAAAAAQABAD1AAAAigMAAAAA&#10;" path="m,1197l2442,e" filled="f">
                      <v:path arrowok="t" o:connecttype="custom" o:connectlocs="0,1197;2442,0" o:connectangles="0,0"/>
                    </v:shape>
                    <v:shape id="Freeform 646" o:spid="_x0000_s1030" style="position:absolute;left:7454;top:2798;width:1186;height:789;visibility:visible;mso-wrap-style:square;v-text-anchor:top" coordsize="789,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96NsQA&#10;AADbAAAADwAAAGRycy9kb3ducmV2LnhtbESPT4vCMBTE78J+h/AWvIimCqtSjeIKgrAr4p+Dx0fz&#10;bMo2L7XJ2vrtNwuCx2FmfsPMl60txZ1qXzhWMBwkIIgzpwvOFZxPm/4UhA/IGkvHpOBBHpaLt84c&#10;U+0aPtD9GHIRIexTVGBCqFIpfWbIoh+4ijh6V1dbDFHWudQ1NhFuSzlKkrG0WHBcMFjR2lD2c/y1&#10;Cgre7h7cM5c9Xr9vH59fO9+sglLd93Y1AxGoDa/ws73VCsYT+P8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fejbEAAAA2wAAAA8AAAAAAAAAAAAAAAAAmAIAAGRycy9k&#10;b3ducmV2LnhtbFBLBQYAAAAABAAEAPUAAACJAwAAAAA=&#10;" path="m,l789,525e" filled="f">
                      <v:path arrowok="t" o:connecttype="custom" o:connectlocs="0,0;1186,789" o:connectangles="0,0"/>
                    </v:shape>
                    <v:shape id="Freeform 647" o:spid="_x0000_s1031" style="position:absolute;left:6209;top:3593;width:2426;height:1184;visibility:visible;mso-wrap-style:square;v-text-anchor:top" coordsize="1614,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HR78MA&#10;AADbAAAADwAAAGRycy9kb3ducmV2LnhtbERPy2rCQBTdF/oPwy10Vyd9KBIdpbQWgmZj4sLlJXNN&#10;opk7ITM10a93FoLLw3nPl4NpxJk6V1tW8D6KQBAXVtdcKtjlf29TEM4ja2wsk4ILOVgunp/mGGvb&#10;85bOmS9FCGEXo4LK+zaW0hUVGXQj2xIH7mA7gz7ArpS6wz6Em0Z+RNFEGqw5NFTY0k9FxSn7Nwpo&#10;k+hxGqW7z/UxyVf7r+t4dfpV6vVl+J6B8DT4h/juTrSCSRgbvo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HR78MAAADbAAAADwAAAAAAAAAAAAAAAACYAgAAZHJzL2Rv&#10;d25yZXYueG1sUEsFBgAAAAAEAAQA9QAAAIgDAAAAAA==&#10;" path="m,788l1614,e" filled="f">
                      <v:path arrowok="t" o:connecttype="custom" o:connectlocs="0,1184;2426,0" o:connectangles="0,0"/>
                    </v:shape>
                    <v:shape id="Freeform 648" o:spid="_x0000_s1032" style="position:absolute;left:5023;top:3997;width:1186;height:789;visibility:visible;mso-wrap-style:square;v-text-anchor:top" coordsize="789,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xL38QA&#10;AADbAAAADwAAAGRycy9kb3ducmV2LnhtbESPT4vCMBTE78J+h/AWvIimCitajeIKgrAr4p+Dx0fz&#10;bMo2L7XJ2vrtNwuCx2FmfsPMl60txZ1qXzhWMBwkIIgzpwvOFZxPm/4EhA/IGkvHpOBBHpaLt84c&#10;U+0aPtD9GHIRIexTVGBCqFIpfWbIoh+4ijh6V1dbDFHWudQ1NhFuSzlKkrG0WHBcMFjR2lD2c/y1&#10;Cgre7h7cM5c9Xr9vH59fO9+sglLd93Y1AxGoDa/ws73VCsZT+P8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MS9/EAAAA2wAAAA8AAAAAAAAAAAAAAAAAmAIAAGRycy9k&#10;b3ducmV2LnhtbFBLBQYAAAAABAAEAPUAAACJAwAAAAA=&#10;" path="m,l789,525e" filled="f">
                      <v:path arrowok="t" o:connecttype="custom" o:connectlocs="0,0;1186,789" o:connectangles="0,0"/>
                    </v:shape>
                    <v:shape id="Freeform 649" o:spid="_x0000_s1033" style="position:absolute;left:5020;top:3999;width:2;height:221;visibility:visible;mso-wrap-style:square;v-text-anchor:top" coordsize="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lJcIA&#10;AADbAAAADwAAAGRycy9kb3ducmV2LnhtbERP3WrCMBS+F3yHcITdyJqqTGdtFJUNNnYhuj3AsTk2&#10;xeakNJnt3n65ELz8+P7zTW9rcaPWV44VTJIUBHHhdMWlgp/v9+dXED4ga6wdk4I/8rBZDwc5Ztp1&#10;fKTbKZQihrDPUIEJocmk9IUhiz5xDXHkLq61GCJsS6lb7GK4reU0TefSYsWxwWBDe0PF9fRrFRz2&#10;y8/Z2M539WJ2LrqXMr1+mTelnkb9dgUiUB8e4rv7QytYxPXxS/w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aCUlwgAAANsAAAAPAAAAAAAAAAAAAAAAAJgCAABkcnMvZG93&#10;bnJldi54bWxQSwUGAAAAAAQABAD1AAAAhwMAAAAA&#10;" path="m,l,147e" filled="f">
                      <v:path arrowok="t" o:connecttype="custom" o:connectlocs="0,0;0,221" o:connectangles="0,0"/>
                    </v:shape>
                    <v:shape id="Freeform 650" o:spid="_x0000_s1034" style="position:absolute;left:5022;top:4224;width:1174;height:774;visibility:visible;mso-wrap-style:square;v-text-anchor:top" coordsize="1174,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ccMA&#10;AADbAAAADwAAAGRycy9kb3ducmV2LnhtbESPT4vCMBTE78J+h/AWvMia1oNK1yiy4KJH/xx6fDTP&#10;ptq8lCba6qc3wsIeh5n5DbNY9bYWd2p95VhBOk5AEBdOV1wqOB03X3MQPiBrrB2Tggd5WC0/BgvM&#10;tOt4T/dDKEWEsM9QgQmhyaT0hSGLfuwa4uidXWsxRNmWUrfYRbit5SRJptJixXHBYEM/horr4WYV&#10;yOlv2u30I73IZ741ub/xZjdSavjZr79BBOrDf/ivvdUKZim8v8Qf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TccMAAADbAAAADwAAAAAAAAAAAAAAAACYAgAAZHJzL2Rv&#10;d25yZXYueG1sUEsFBgAAAAAEAAQA9QAAAIgDAAAAAA==&#10;" path="m,l1174,774e" filled="f">
                      <v:path arrowok="t" o:connecttype="custom" o:connectlocs="0,0;1174,774" o:connectangles="0,0"/>
                    </v:shape>
                    <v:shape id="Freeform 651" o:spid="_x0000_s1035" style="position:absolute;left:6203;top:4777;width:2;height:221;visibility:visible;mso-wrap-style:square;v-text-anchor:top" coordsize="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eycUA&#10;AADbAAAADwAAAGRycy9kb3ducmV2LnhtbESP0WoCMRRE3wX/IdxCX6RmVap2NYqKQsUHqfYDrpvb&#10;zeLmZtmk7vr3plDwcZiZM8x82dpS3Kj2hWMFg34CgjhzuuBcwfd59zYF4QOyxtIxKbiTh+Wi25lj&#10;ql3DX3Q7hVxECPsUFZgQqlRKnxmy6PuuIo7ej6sthijrXOoamwi3pRwmyVhaLDguGKxoYyi7nn6t&#10;guPmYz/q2fG6nIwuWfOeJ9eD2Sr1+tKuZiACteEZ/m9/agWTIfx9iT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h7JxQAAANsAAAAPAAAAAAAAAAAAAAAAAJgCAABkcnMv&#10;ZG93bnJldi54bWxQSwUGAAAAAAQABAD1AAAAigMAAAAA&#10;" path="m,l,147e" filled="f">
                      <v:path arrowok="t" o:connecttype="custom" o:connectlocs="0,0;0,221" o:connectangles="0,0"/>
                    </v:shape>
                    <v:shape id="Freeform 652" o:spid="_x0000_s1036" style="position:absolute;left:6200;top:3916;width:2224;height:1082;visibility:visible;mso-wrap-style:square;v-text-anchor:top" coordsize="1479,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C4psMA&#10;AADbAAAADwAAAGRycy9kb3ducmV2LnhtbESP3YrCMBSE7xd8h3CEvVtT11+qUUQUeyGIPw9wbI5t&#10;sTnpNllb394IC3s5zMw3zHzZmlI8qHaFZQX9XgSCOLW64EzB5bz9moJwHlljaZkUPMnBctH5mGOs&#10;bcNHepx8JgKEXYwKcu+rWEqX5mTQ9WxFHLybrQ36IOtM6hqbADel/I6isTRYcFjIsaJ1Tun99GsU&#10;6MFovxkmMrn2RzLaNVxWP4etUp/ddjUD4an1/+G/dqIVTAbw/hJ+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C4psMAAADbAAAADwAAAAAAAAAAAAAAAACYAgAAZHJzL2Rv&#10;d25yZXYueG1sUEsFBgAAAAAEAAQA9QAAAIgDAAAAAA==&#10;" path="m,720l1479,e" filled="f">
                      <v:path arrowok="t" o:connecttype="custom" o:connectlocs="0,1082;2224,0" o:connectangles="0,0"/>
                    </v:shape>
                    <v:shape id="Freeform 653" o:spid="_x0000_s1037" style="position:absolute;left:8527;top:3587;width:113;height:1808;visibility:visible;mso-wrap-style:square;v-text-anchor:top" coordsize="75,1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kjMUA&#10;AADbAAAADwAAAGRycy9kb3ducmV2LnhtbESPQWvCQBSE7wX/w/KE3uombWkluoqkCumlEPXi7ZF9&#10;JiHZtyG7mqS/vlso9DjMzDfMejuaVtypd7VlBfEiAkFcWF1zqeB8OjwtQTiPrLG1TAomcrDdzB7W&#10;mGg7cE73oy9FgLBLUEHlfZdI6YqKDLqF7YiDd7W9QR9kX0rd4xDgppXPUfQmDdYcFirsKK2oaI43&#10;o2D/mWbjkOmXU94eLjFPH03z9a3U43zcrUB4Gv1/+K+daQXvr/D7JfwA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SSMxQAAANsAAAAPAAAAAAAAAAAAAAAAAJgCAABkcnMv&#10;ZG93bnJldi54bWxQSwUGAAAAAAQABAD1AAAAigMAAAAA&#10;" path="m75,l,1203e" filled="f">
                      <v:path arrowok="t" o:connecttype="custom" o:connectlocs="113,0;0,1808" o:connectangles="0,0"/>
                    </v:shape>
                    <v:shape id="Freeform 654" o:spid="_x0000_s1038" style="position:absolute;left:8346;top:3914;width:76;height:1375;visibility:visible;mso-wrap-style:square;v-text-anchor:top" coordsize="76,1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2a8IA&#10;AADbAAAADwAAAGRycy9kb3ducmV2LnhtbESPQYvCMBSE74L/IbyFvWm6wralGkUEYa/qgh4fzbOt&#10;Ni+1iW3XX2+EBY/DzHzDLFaDqUVHrassK/iaRiCIc6srLhT8HraTFITzyBpry6TgjxysluPRAjNt&#10;e95Rt/eFCBB2GSoovW8yKV1ekkE3tQ1x8M62NeiDbAupW+wD3NRyFkWxNFhxWCixoU1J+XV/Nwp8&#10;cum7dHe8dOdHEsebW3o7FblSnx/Deg7C0+Df4f/2j1aQfMPrS/gB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7ZrwgAAANsAAAAPAAAAAAAAAAAAAAAAAJgCAABkcnMvZG93&#10;bnJldi54bWxQSwUGAAAAAAQABAD1AAAAhwMAAAAA&#10;" path="m76,l,1375e" filled="f">
                      <v:path arrowok="t" o:connecttype="custom" o:connectlocs="76,0;0,1375" o:connectangles="0,0"/>
                    </v:shape>
                    <v:shape id="Freeform 655" o:spid="_x0000_s1039" style="position:absolute;left:6183;top:5290;width:2164;height:1019;visibility:visible;mso-wrap-style:square;v-text-anchor:top" coordsize="2164,1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jDZsIA&#10;AADbAAAADwAAAGRycy9kb3ducmV2LnhtbESPQWvCQBSE74L/YXmFXqTZtIc0RFepBWk9GqXnZ/Y1&#10;Cc2+TXe3Sfz3riD0OMzMN8xqM5lODOR8a1nBc5KCIK6sbrlWcDrunnIQPiBr7CyTggt52KznsxUW&#10;2o58oKEMtYgQ9gUqaELoCyl91ZBBn9ieOHrf1hkMUbpaaodjhJtOvqRpJg22HBca7Om9oeqn/DMK&#10;yr139DWe/W7xIbHfBsxr/FXq8WF6W4IINIX/8L39qRW8ZnD7En+AX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WMNmwgAAANsAAAAPAAAAAAAAAAAAAAAAAJgCAABkcnMvZG93&#10;bnJldi54bWxQSwUGAAAAAAQABAD1AAAAhwMAAAAA&#10;" path="m,1019l2164,e" filled="f">
                      <v:path arrowok="t" o:connecttype="custom" o:connectlocs="0,1019;2164,0" o:connectangles="0,0"/>
                    </v:shape>
                    <v:shape id="Freeform 656" o:spid="_x0000_s1040" style="position:absolute;left:6178;top:5395;width:2349;height:1137;visibility:visible;mso-wrap-style:square;v-text-anchor:top" coordsize="1563,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esZMMA&#10;AADbAAAADwAAAGRycy9kb3ducmV2LnhtbESPT2sCMRTE74LfITyhN83awypbo4igSHvyL3h7bF43&#10;2yYvyyZ112/fCIUeh5n5DbNY9c6KO7Wh9qxgOslAEJde11wpOJ+24zmIEJE1Ws+k4EEBVsvhYIGF&#10;9h0f6H6MlUgQDgUqMDE2hZShNOQwTHxDnLxP3zqMSbaV1C12Ce6sfM2yXDqsOS0YbGhjqPw+/jgF&#10;7192n193VWnzRj5uXbzsPoxV6mXUr99AROrjf/ivvdcKZjN4fk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esZMMAAADbAAAADwAAAAAAAAAAAAAAAACYAgAAZHJzL2Rv&#10;d25yZXYueG1sUEsFBgAAAAAEAAQA9QAAAIgDAAAAAA==&#10;" path="m,756l1563,e" filled="f">
                      <v:path arrowok="t" o:connecttype="custom" o:connectlocs="0,1137;2349,0" o:connectangles="0,0"/>
                    </v:shape>
                    <v:shape id="Freeform 657" o:spid="_x0000_s1041" style="position:absolute;left:7183;top:4516;width:1159;height:771;visibility:visible;mso-wrap-style:square;v-text-anchor:top" coordsize="77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kw8EA&#10;AADbAAAADwAAAGRycy9kb3ducmV2LnhtbERPTYvCMBC9L/gfwgheRNP1oFIbRYSFBWF11Yu3sZk2&#10;xWZSmmzt/ntzEDw+3ne26W0tOmp95VjB5zQBQZw7XXGp4HL+mixB+ICssXZMCv7Jw2Y9+Mgw1e7B&#10;v9SdQiliCPsUFZgQmlRKnxuy6KeuIY5c4VqLIcK2lLrFRwy3tZwlyVxarDg2GGxoZyi/n/6sgkOi&#10;nW2Ka783s0V1ux3HP8turNRo2G9XIAL14S1+ub+1gkUcG7/EH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UpMPBAAAA2wAAAA8AAAAAAAAAAAAAAAAAmAIAAGRycy9kb3du&#10;cmV2LnhtbFBLBQYAAAAABAAEAPUAAACGAwAAAAA=&#10;" path="m,l771,513e" filled="f">
                      <v:path arrowok="t" o:connecttype="custom" o:connectlocs="0,0;1159,771" o:connectangles="0,0"/>
                    </v:shape>
                    <v:shape id="Freeform 658" o:spid="_x0000_s1042" style="position:absolute;left:4966;top:4953;width:1163;height:579;visibility:visible;mso-wrap-style:square;v-text-anchor:top" coordsize="1163,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52l8MA&#10;AADbAAAADwAAAGRycy9kb3ducmV2LnhtbESP0YrCMBRE3wX/IVzBN01Xxe12jSKC4IOgW/2AS3Nt&#10;6zY3tUm1/r1ZWPBxmJkzzGLVmUrcqXGlZQUf4wgEcWZ1ybmC82k7ikE4j6yxskwKnuRgtez3Fpho&#10;++Afuqc+FwHCLkEFhfd1IqXLCjLoxrYmDt7FNgZ9kE0udYOPADeVnETRXBosOSwUWNOmoOw3bY2C&#10;w+3a7u0x9nZaxe31gjOXzndKDQfd+huEp86/w//tnVbw+QV/X8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52l8MAAADbAAAADwAAAAAAAAAAAAAAAACYAgAAZHJzL2Rv&#10;d25yZXYueG1sUEsFBgAAAAAEAAQA9QAAAIgDAAAAAA==&#10;" path="m1163,l,579e" filled="f">
                      <v:path arrowok="t" o:connecttype="custom" o:connectlocs="1163,0;0,579" o:connectangles="0,0"/>
                    </v:shape>
                    <v:shape id="Freeform 659" o:spid="_x0000_s1043" style="position:absolute;left:4963;top:5535;width:1218;height:780;visibility:visible;mso-wrap-style:square;v-text-anchor:top" coordsize="810,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o6L4A&#10;AADbAAAADwAAAGRycy9kb3ducmV2LnhtbERPy4rCMBTdC/MP4Q6403QUX9UoIgpu62t9ba5tneam&#10;NNHWvzcLweXhvBer1pTiSbUrLCv460cgiFOrC84UnI673hSE88gaS8uk4EUOVsufzgJjbRtO6Hnw&#10;mQgh7GJUkHtfxVK6NCeDrm8r4sDdbG3QB1hnUtfYhHBTykEUjaXBgkNDjhVtckr/Dw+jYFZNxtvr&#10;KLF3d20uyfBhz8V9r1T3t13PQXhq/Vf8ce+1gmlYH76EHyC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s6Oi+AAAA2wAAAA8AAAAAAAAAAAAAAAAAmAIAAGRycy9kb3ducmV2&#10;LnhtbFBLBQYAAAAABAAEAPUAAACDAwAAAAA=&#10;" path="m,l810,519e" filled="f">
                      <v:path arrowok="t" o:connecttype="custom" o:connectlocs="0,0;1218,780" o:connectangles="0,0"/>
                    </v:shape>
                    <v:shape id="Freeform 660" o:spid="_x0000_s1044" style="position:absolute;left:4963;top:5753;width:1218;height:780;visibility:visible;mso-wrap-style:square;v-text-anchor:top" coordsize="810,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Nc8IA&#10;AADbAAAADwAAAGRycy9kb3ducmV2LnhtbESPS4vCQBCE7wv+h6EFb5uJyvqIjiKi4DW+zm2mTaKZ&#10;npAZTfbf7yws7LGoqq+o5bozlXhT40rLCoZRDII4s7rkXMH5tP+cgXAeWWNlmRR8k4P1qvexxETb&#10;llN6H30uAoRdggoK7+tESpcVZNBFtiYO3t02Bn2QTS51g22Am0qO4ngiDZYcFgqsaVtQ9jy+jIJ5&#10;PZ3sbl+pfbhbe03HL3spHwelBv1uswDhqfP/4b/2QSuYDeH3S/gB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4E1zwgAAANsAAAAPAAAAAAAAAAAAAAAAAJgCAABkcnMvZG93&#10;bnJldi54bWxQSwUGAAAAAAQABAD1AAAAhwMAAAAA&#10;" path="m,l810,519e" filled="f">
                      <v:path arrowok="t" o:connecttype="custom" o:connectlocs="0,0;1218,780" o:connectangles="0,0"/>
                    </v:shape>
                    <v:shape id="Freeform 661" o:spid="_x0000_s1045" style="position:absolute;left:4335;top:4719;width:1438;height:732;visibility:visible;mso-wrap-style:square;v-text-anchor:top" coordsize="957,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sgMEA&#10;AADbAAAADwAAAGRycy9kb3ducmV2LnhtbESPzWrDMBCE74W+g9hCbs26PpjUjWLS0kKv+TnkuLG2&#10;tom1MpJqu28fBQI9DjPzDbOuZturkX3onGh4WWagWGpnOmk0HA9fzytQIZIY6p2whj8OUG0eH9ZU&#10;GjfJjsd9bFSCSChJQxvjUCKGumVLYekGluT9OG8pJukbNJ6mBLc95llWoKVO0kJLA3+0XF/2v1aD&#10;xQlf5/PuHc/DMT/4YuTPE2q9eJq3b6Aiz/E/fG9/Gw2rHG5f0g/Az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J7IDBAAAA2wAAAA8AAAAAAAAAAAAAAAAAmAIAAGRycy9kb3du&#10;cmV2LnhtbFBLBQYAAAAABAAEAPUAAACGAwAAAAA=&#10;" path="m957,l,487e" filled="f" strokeweight="1.5pt">
                      <v:path arrowok="t" o:connecttype="custom" o:connectlocs="1438,0;0,732" o:connectangles="0,0"/>
                    </v:shape>
                    <v:shape id="Freeform 662" o:spid="_x0000_s1046" style="position:absolute;left:5079;top:4866;width:2106;height:1055;visibility:visible;mso-wrap-style:square;v-text-anchor:top" coordsize="1401,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fsUA&#10;AADbAAAADwAAAGRycy9kb3ducmV2LnhtbESPT2sCMRTE74LfITzBm2atpehqlLZSaC/1L4i35+a5&#10;u7h5CZt0Xb99Uyh4HGbmN8x82ZpKNFT70rKC0TABQZxZXXKu4LD/GExA+ICssbJMCu7kYbnoduaY&#10;anvjLTW7kIsIYZ+igiIEl0rps4IM+qF1xNG72NpgiLLOpa7xFuGmkk9J8iINlhwXCnT0XlB23f0Y&#10;Bcm5WaH+cpt8/HZau+fj/Xt6KZXq99rXGYhAbXiE/9ufWsFkDH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5p1+xQAAANsAAAAPAAAAAAAAAAAAAAAAAJgCAABkcnMv&#10;ZG93bnJldi54bWxQSwUGAAAAAAQABAD1AAAAigMAAAAA&#10;" path="m1401,l,702e" filled="f" strokeweight="1.5pt">
                      <v:path arrowok="t" o:connecttype="custom" o:connectlocs="2106,0;0,1055" o:connectangles="0,0"/>
                    </v:shape>
                    <v:shape id="Freeform 663" o:spid="_x0000_s1047" style="position:absolute;left:3945;top:5452;width:390;height:194;visibility:visible;mso-wrap-style:square;v-text-anchor:top" coordsize="390,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aLbcMA&#10;AADbAAAADwAAAGRycy9kb3ducmV2LnhtbESPQYvCMBSE74L/ITzBm6bripRqlEXQ9SKi9rB7ezZv&#10;27LNS2mitv/eCILHYb6ZYRar1lTiRo0rLSv4GEcgiDOrS84VpOfNKAbhPLLGyjIp6MjBatnvLTDR&#10;9s5Hup18LkIJuwQVFN7XiZQuK8igG9uaOHh/tjHog2xyqRu8h3JTyUkUzaTBksNCgTWtC8r+T1ej&#10;YLL5OXzH3afdX8pAb6vfdN3VSg0H7dcchKfWv+FXeqcVxFN4fg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aLbcMAAADbAAAADwAAAAAAAAAAAAAAAACYAgAAZHJzL2Rv&#10;d25yZXYueG1sUEsFBgAAAAAEAAQA9QAAAIgDAAAAAA==&#10;" path="m390,l,194e" filled="f">
                      <v:path arrowok="t" o:connecttype="custom" o:connectlocs="390,0;0,194" o:connectangles="0,0"/>
                    </v:shape>
                    <v:shape id="Freeform 664" o:spid="_x0000_s1048" style="position:absolute;left:4667;top:5923;width:406;height:212;visibility:visible;mso-wrap-style:square;v-text-anchor:top" coordsize="27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d/cMA&#10;AADbAAAADwAAAGRycy9kb3ducmV2LnhtbESPzWrDMBCE74W8g9hAb43c0hbjRgnFxZDcUufvulhb&#10;W8RaGUuxnbePCoUeh5n5hlmuJ9uKgXpvHCt4XiQgiCunDdcKDvviKQXhA7LG1jEpuJGH9Wr2sMRM&#10;u5G/aShDLSKEfYYKmhC6TEpfNWTRL1xHHL0f11sMUfa11D2OEW5b+ZIk79Ki4bjQYEd5Q9WlvFoF&#10;l9OWzHDefdW6So/u+JoPBRqlHufT5weIQFP4D/+1N1pB+ga/X+IP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id/cMAAADbAAAADwAAAAAAAAAAAAAAAACYAgAAZHJzL2Rv&#10;d25yZXYueG1sUEsFBgAAAAAEAAQA9QAAAIgDAAAAAA==&#10;" path="m270,l,141e" filled="f">
                      <v:path arrowok="t" o:connecttype="custom" o:connectlocs="406,0;0,212" o:connectangles="0,0"/>
                    </v:shape>
                    <v:shape id="Freeform 665" o:spid="_x0000_s1049" style="position:absolute;left:4617;top:6133;width:50;height:794;visibility:visible;mso-wrap-style:square;v-text-anchor:top" coordsize="33,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jXkcMA&#10;AADbAAAADwAAAGRycy9kb3ducmV2LnhtbESPS4vCQBCE74L/YWhhL7JO3INoNhMRQRQPgg/02mR6&#10;k7CZnpAZ8/j3OwuCx6KqvqKSdW8q0VLjSssK5rMIBHFmdcm5gtt197kE4TyyxsoyKRjIwTodjxKM&#10;te34TO3F5yJA2MWooPC+jqV0WUEG3czWxMH7sY1BH2STS91gF+Cmkl9RtJAGSw4LBda0LSj7vTyN&#10;gnaqh+uxW03npyzaP44D3c2JlPqY9JtvEJ56/w6/2getYLmA/y/hB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jXkcMAAADbAAAADwAAAAAAAAAAAAAAAACYAgAAZHJzL2Rv&#10;d25yZXYueG1sUEsFBgAAAAAEAAQA9QAAAIgDAAAAAA==&#10;" path="m33,l,528e" filled="f">
                      <v:path arrowok="t" o:connecttype="custom" o:connectlocs="50,0;0,794" o:connectangles="0,0"/>
                    </v:shape>
                    <v:shape id="Freeform 666" o:spid="_x0000_s1050" style="position:absolute;left:3936;top:5648;width:9;height:284;visibility:visible;mso-wrap-style:square;v-text-anchor:top" coordsize="6,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h8YA&#10;AADbAAAADwAAAGRycy9kb3ducmV2LnhtbESPT2vCQBTE7wW/w/KEXkQ36SGG1FWKxNIqPdQ/B2+P&#10;7Gs2NPs2ZLeafvuuIPQ4zMxvmMVqsK24UO8bxwrSWQKCuHK64VrB8bCZ5iB8QNbYOiYFv+RhtRw9&#10;LLDQ7sqfdNmHWkQI+wIVmBC6QkpfGbLoZ64jjt6X6y2GKPta6h6vEW5b+ZQkmbTYcFww2NHaUPW9&#10;/7EKtHUfr135Pkkn2W63zcqzOemzUo/j4eUZRKAh/Ifv7TetIJ/D7Uv8AX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Jh8YAAADbAAAADwAAAAAAAAAAAAAAAACYAgAAZHJz&#10;L2Rvd25yZXYueG1sUEsFBgAAAAAEAAQA9QAAAIsDAAAAAA==&#10;" path="m6,l,189e" filled="f">
                      <v:path arrowok="t" o:connecttype="custom" o:connectlocs="9,0;0,284" o:connectangles="0,0"/>
                    </v:shape>
                    <v:shape id="Freeform 667" o:spid="_x0000_s1051" style="position:absolute;left:3906;top:6163;width:9;height:289;visibility:visible;mso-wrap-style:square;v-text-anchor:top" coordsize="6,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2D5MEA&#10;AADbAAAADwAAAGRycy9kb3ducmV2LnhtbERP3WrCMBS+H+wdwhl4M2aiF6NW0yLDgTh2Yd0DHJpj&#10;W2xOuiTT6tObi4GXH9//qhxtL87kQ+dYw2yqQBDXznTcaPg5fL5lIEJENtg7Jg1XClAWz08rzI27&#10;8J7OVWxECuGQo4Y2xiGXMtQtWQxTNxAn7ui8xZigb6TxeEnhtpdzpd6lxY5TQ4sDfbRUn6o/q+Fb&#10;fd0OqopedX22efW3HS7Ur9aTl3G9BBFpjA/xv3trNGRpbPqSfoAs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g+TBAAAA2wAAAA8AAAAAAAAAAAAAAAAAmAIAAGRycy9kb3du&#10;cmV2LnhtbFBLBQYAAAAABAAEAPUAAACGAwAAAAA=&#10;" path="m6,l,192e" filled="f">
                      <v:path arrowok="t" o:connecttype="custom" o:connectlocs="9,0;0,289" o:connectangles="0,0"/>
                    </v:shape>
                    <v:shape id="Freeform 668" o:spid="_x0000_s1052" style="position:absolute;left:3810;top:5950;width:108;height:216;visibility:visible;mso-wrap-style:square;v-text-anchor:top" coordsize="72,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VGNsMA&#10;AADbAAAADwAAAGRycy9kb3ducmV2LnhtbESPQWuDQBSE74X+h+UFcmvWlBBS6ypWEgjk1CT0/HBf&#10;VXTfiruNxl+fLRR6HGbmGybJJtOJGw2usaxgvYpAEJdWN1wpuF4OLzsQziNr7CyTgjs5yNLnpwRj&#10;bUf+pNvZVyJA2MWooPa+j6V0ZU0G3cr2xMH7toNBH+RQST3gGOCmk69RtJUGGw4LNfZU1FS25x+j&#10;YC5keWi/9Gmmjc3tOO+3H7hXarmY8ncQnib/H/5rH7WC3Rv8fgk/QK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VGNsMAAADbAAAADwAAAAAAAAAAAAAAAACYAgAAZHJzL2Rv&#10;d25yZXYueG1sUEsFBgAAAAAEAAQA9QAAAIgDAAAAAA==&#10;" path="m,l72,144e" filled="f">
                      <v:path arrowok="t" o:connecttype="custom" o:connectlocs="0,0;108,216" o:connectangles="0,0"/>
                    </v:shape>
                    <v:shape id="Freeform 669" o:spid="_x0000_s1053" style="position:absolute;left:4132;top:6402;width:13;height:388;visibility:visible;mso-wrap-style:square;v-text-anchor:top" coordsize="9,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LKQsIA&#10;AADbAAAADwAAAGRycy9kb3ducmV2LnhtbERPy4rCMBTdC/5DuII7TR3ERzWKOAoyMDBWF7q7NNe2&#10;2tyUJmrHrzeLgVkeznu+bEwpHlS7wrKCQT8CQZxaXXCm4HjY9iYgnEfWWFomBb/kYLlot+YYa/vk&#10;PT0Sn4kQwi5GBbn3VSylS3My6Pq2Ig7cxdYGfYB1JnWNzxBuSvkRRSNpsODQkGNF65zSW3I3CiY8&#10;vf4cRpvXeWy+v07Dcp19jhOlup1mNQPhqfH/4j/3TiuYhvXhS/gB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IspCwgAAANsAAAAPAAAAAAAAAAAAAAAAAJgCAABkcnMvZG93&#10;bnJldi54bWxQSwUGAAAAAAQABAD1AAAAhwMAAAAA&#10;" path="m9,l,258e" filled="f">
                      <v:path arrowok="t" o:connecttype="custom" o:connectlocs="13,0;0,388" o:connectangles="0,0"/>
                    </v:shape>
                    <v:shape id="Freeform 670" o:spid="_x0000_s1054" style="position:absolute;left:4234;top:6671;width:383;height:253;visibility:visible;mso-wrap-style:square;v-text-anchor:top" coordsize="255,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Sb8UA&#10;AADbAAAADwAAAGRycy9kb3ducmV2LnhtbESPQWvCQBSE70L/w/IK3upGbYumrqKitadC1R56e2Rf&#10;syHZtzG7mvjv3ULB4zAz3zCzRWcrcaHGF44VDAcJCOLM6YJzBcfD9mkCwgdkjZVjUnAlD4v5Q2+G&#10;qXYtf9FlH3IRIexTVGBCqFMpfWbIoh+4mjh6v66xGKJscqkbbCPcVnKUJK/SYsFxwWBNa0NZuT9b&#10;BeXuvS3HO7/6ft6aYrT5rE/Vz4tS/cdu+QYiUBfu4f/2h1YwHcLfl/gD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6xJvxQAAANsAAAAPAAAAAAAAAAAAAAAAAJgCAABkcnMv&#10;ZG93bnJldi54bWxQSwUGAAAAAAQABAD1AAAAigMAAAAA&#10;" path="m,l255,168e" filled="f">
                      <v:path arrowok="t" o:connecttype="custom" o:connectlocs="0,0;383,253" o:connectangles="0,0"/>
                    </v:shape>
                    <v:shape id="Freeform 671" o:spid="_x0000_s1055" style="position:absolute;left:4086;top:6498;width:2;height:149;visibility:visible;mso-wrap-style:square;v-text-anchor:top" coordsize="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sWcQA&#10;AADbAAAADwAAAGRycy9kb3ducmV2LnhtbESPQUvDQBSE70L/w/IKvRS7MQfR2G0ppYUcRDD6A16z&#10;r7vB7NuQfbbRX+8KgsdhZr5h1tsp9OpCY+oiG7hbFaCI22g7dgbe3463D6CSIFvsI5OBL0qw3cxu&#10;1ljZeOVXujTiVIZwqtCAFxkqrVPrKWBaxYE4e+c4BpQsR6ftiNcMD70ui+JeB+w4L3gcaO+p/Wg+&#10;gwFK5+9m+ezc8sUfatnLqeT6ZMxiPu2eQAlN8h/+a9fWwGMJv1/yD9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YrFnEAAAA2wAAAA8AAAAAAAAAAAAAAAAAmAIAAGRycy9k&#10;b3ducmV2LnhtbFBLBQYAAAAABAAEAPUAAACJAwAAAAA=&#10;" path="m,l,99e" filled="f" strokeweight="1.5pt">
                      <v:path arrowok="t" o:connecttype="custom" o:connectlocs="0,0;0,149" o:connectangles="0,0"/>
                    </v:shape>
                    <v:shape id="Freeform 672" o:spid="_x0000_s1056" style="position:absolute;left:4228;top:6474;width:13;height:388;visibility:visible;mso-wrap-style:square;v-text-anchor:top" coordsize="9,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BUNcYA&#10;AADbAAAADwAAAGRycy9kb3ducmV2LnhtbESPT2vCQBTE7wW/w/KE3urGtvgnuopYhVIQNHrQ2yP7&#10;TKLZtyG7atpP7xYEj8PM/IYZTxtTiivVrrCsoNuJQBCnVhecKdhtl28DEM4jaywtk4JfcjCdtF7G&#10;GGt74w1dE5+JAGEXo4Lc+yqW0qU5GXQdWxEH72hrgz7IOpO6xluAm1K+R1FPGiw4LORY0Tyn9Jxc&#10;jIIBD0/rbW/xd+ib1c/+s5xnX/1Eqdd2MxuB8NT4Z/jR/tYKhh/w/y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BUNcYAAADbAAAADwAAAAAAAAAAAAAAAACYAgAAZHJz&#10;L2Rvd25yZXYueG1sUEsFBgAAAAAEAAQA9QAAAIsDAAAAAA==&#10;" path="m9,l,258e" filled="f">
                      <v:path arrowok="t" o:connecttype="custom" o:connectlocs="13,0;0,388" o:connectangles="0,0"/>
                    </v:shape>
                    <v:shape id="Freeform 673" o:spid="_x0000_s1057" style="position:absolute;left:4182;top:6572;width:4;height:142;visibility:visible;mso-wrap-style:square;v-text-anchor:top" coordsize="4,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MF8QA&#10;AADbAAAADwAAAGRycy9kb3ducmV2LnhtbESPT2vCQBTE7wW/w/IEb81GsRJTVxH/gNBTNUiPj+xr&#10;kpp9G7JrEr99t1DwOMzMb5jVZjC16Kh1lWUF0ygGQZxbXXGhILscXxMQziNrrC2Tggc52KxHLytM&#10;te35k7qzL0SAsEtRQel9k0rp8pIMusg2xMH7tq1BH2RbSN1iH+CmlrM4XkiDFYeFEhvalZTfznej&#10;oJrG1+Ti9vOFe9t+ZTg7/CQfN6Um42H7DsLT4J/h//ZJK1jO4e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1zBfEAAAA2wAAAA8AAAAAAAAAAAAAAAAAmAIAAGRycy9k&#10;b3ducmV2LnhtbFBLBQYAAAAABAAEAPUAAACJAwAAAAA=&#10;" path="m4,l,142e" filled="f" strokeweight="1.5pt">
                      <v:path arrowok="t" o:connecttype="custom" o:connectlocs="4,0;0,142" o:connectangles="0,0"/>
                    </v:shape>
                    <v:shape id="Freeform 674" o:spid="_x0000_s1058" style="position:absolute;left:3905;top:6450;width:185;height:122;visibility:visible;mso-wrap-style:square;v-text-anchor:top" coordsize="12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3g8MA&#10;AADbAAAADwAAAGRycy9kb3ducmV2LnhtbESP0YrCMBRE3xf8h3AF39ZUQanVKFUQd5F9UPsB1+ba&#10;ljY3pYna/fuNIOzjMDNnmNWmN414UOcqywom4wgEcW51xYWC7LL/jEE4j6yxsUwKfsnBZj34WGGi&#10;7ZNP9Dj7QgQIuwQVlN63iZQuL8mgG9uWOHg32xn0QXaF1B0+A9w0chpFc2mw4rBQYku7kvL6fDcK&#10;jtlPXNtD7OxUbr/TNq636TVTajTs0yUIT73/D7/bX1rBYgavL+EH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93g8MAAADbAAAADwAAAAAAAAAAAAAAAACYAgAAZHJzL2Rv&#10;d25yZXYueG1sUEsFBgAAAAAEAAQA9QAAAIgDAAAAAA==&#10;" path="m,l123,81e" filled="f">
                      <v:path arrowok="t" o:connecttype="custom" o:connectlocs="0,0;185,122" o:connectangles="0,0"/>
                    </v:shape>
                    <v:shape id="Freeform 675" o:spid="_x0000_s1059" style="position:absolute;left:5316;top:4795;width:958;height:717;visibility:visible;mso-wrap-style:square;v-text-anchor:top" coordsize="637,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prcMA&#10;AADbAAAADwAAAGRycy9kb3ducmV2LnhtbESPT4vCMBTE7wt+h/AEb2uioK7VKLKL4F4E/6DXR/Ns&#10;q81LaaLtfnsjCHscZuY3zHzZ2lI8qPaFYw2DvgJBnDpTcKbheFh/foHwAdlg6Zg0/JGH5aLzMcfE&#10;uIZ39NiHTEQI+wQ15CFUiZQ+zcmi77uKOHoXV1sMUdaZNDU2EW5LOVRqLC0WHBdyrOg7p/S2v1sN&#10;h2b3O9y225/G+NN5hBO1vlqlda/brmYgArXhP/xub4yG6RheX+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EprcMAAADbAAAADwAAAAAAAAAAAAAAAACYAgAAZHJzL2Rv&#10;d25yZXYueG1sUEsFBgAAAAAEAAQA9QAAAIgDAAAAAA==&#10;" path="m,63c16,60,4,,96,45v92,45,371,213,456,285c637,402,597,446,609,477e" filled="f" strokeweight="1pt">
                      <v:path arrowok="t" o:connecttype="custom" o:connectlocs="0,95;144,68;830,496;916,717" o:connectangles="0,0,0,0"/>
                    </v:shape>
                    <v:shape id="Freeform 676" o:spid="_x0000_s1060" style="position:absolute;left:6180;top:6309;width:2;height:221;visibility:visible;mso-wrap-style:square;v-text-anchor:top" coordsize="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1bq8UA&#10;AADbAAAADwAAAGRycy9kb3ducmV2LnhtbESP3WoCMRSE7wu+QziCN6VmrdSf1ShWFCpeSLUPcLo5&#10;bhY3J8smuuvbm0LBy2FmvmHmy9aW4ka1LxwrGPQTEMSZ0wXnCn5O27cJCB+QNZaOScGdPCwXnZc5&#10;pto1/E23Y8hFhLBPUYEJoUql9Jkhi77vKuLonV1tMURZ51LX2ES4LeV7koykxYLjgsGK1oayy/Fq&#10;FRzW093w1Y4+y/HwN2s+8uSyNxulet12NQMRqA3P8H/7SyuYjuHvS/wB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jVurxQAAANsAAAAPAAAAAAAAAAAAAAAAAJgCAABkcnMv&#10;ZG93bnJldi54bWxQSwUGAAAAAAQABAD1AAAAigMAAAAA&#10;" path="m,l,147e" filled="f">
                      <v:path arrowok="t" o:connecttype="custom" o:connectlocs="0,0;0,221" o:connectangles="0,0"/>
                    </v:shape>
                    <v:shape id="Freeform 677" o:spid="_x0000_s1061" style="position:absolute;left:4963;top:5532;width:2;height:221;visibility:visible;mso-wrap-style:square;v-text-anchor:top" coordsize="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P2cIA&#10;AADbAAAADwAAAGRycy9kb3ducmV2LnhtbERP3WrCMBS+H/gO4Qi7GZqqWLUaRWUDxy7Enwc4Nsem&#10;2JyUJrPd2y8Xg11+fP+rTWcr8aTGl44VjIYJCOLc6ZILBdfLx2AOwgdkjZVjUvBDHjbr3ssKM+1a&#10;PtHzHAoRQ9hnqMCEUGdS+tyQRT90NXHk7q6xGCJsCqkbbGO4reQ4SVJpseTYYLCmvaH8cf62Co77&#10;xefkzaa7aja55e20SB5f5l2p1363XYII1IV/8Z/7oBUs4tj4Jf4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Es/ZwgAAANsAAAAPAAAAAAAAAAAAAAAAAJgCAABkcnMvZG93&#10;bnJldi54bWxQSwUGAAAAAAQABAD1AAAAhwMAAAAA&#10;" path="m,l,147e" filled="f">
                      <v:path arrowok="t" o:connecttype="custom" o:connectlocs="0,0;0,221" o:connectangles="0,0"/>
                    </v:shape>
                    <v:shapetype id="_x0000_t202" coordsize="21600,21600" o:spt="202" path="m,l,21600r21600,l21600,xe">
                      <v:stroke joinstyle="miter"/>
                      <v:path gradientshapeok="t" o:connecttype="rect"/>
                    </v:shapetype>
                    <v:shape id="Text Box 678" o:spid="_x0000_s1062" type="#_x0000_t202" style="position:absolute;left:5578;top:3974;width:619;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B24BB9" w:rsidRDefault="00B24BB9" w:rsidP="00B24BB9">
                            <w:pPr>
                              <w:pStyle w:val="NormalWeb"/>
                              <w:spacing w:before="0" w:beforeAutospacing="0" w:after="0" w:afterAutospacing="0"/>
                              <w:jc w:val="center"/>
                            </w:pPr>
                            <w:r>
                              <w:rPr>
                                <w:color w:val="000000"/>
                                <w:sz w:val="16"/>
                                <w:szCs w:val="16"/>
                              </w:rPr>
                              <w:t>N</w:t>
                            </w:r>
                          </w:p>
                          <w:p w:rsidR="00B24BB9" w:rsidRDefault="00B24BB9" w:rsidP="00B24BB9"/>
                        </w:txbxContent>
                      </v:textbox>
                    </v:shape>
                    <v:shape id="Text Box 679" o:spid="_x0000_s1063" type="#_x0000_t202" style="position:absolute;left:5560;top:5592;width:61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B24BB9" w:rsidRDefault="00B24BB9" w:rsidP="00B24BB9">
                            <w:pPr>
                              <w:pStyle w:val="NormalWeb"/>
                              <w:spacing w:before="0" w:beforeAutospacing="0" w:after="0" w:afterAutospacing="0"/>
                              <w:jc w:val="center"/>
                            </w:pPr>
                            <w:r>
                              <w:rPr>
                                <w:color w:val="000000"/>
                                <w:sz w:val="16"/>
                                <w:szCs w:val="16"/>
                              </w:rPr>
                              <w:t>S</w:t>
                            </w:r>
                          </w:p>
                          <w:p w:rsidR="00B24BB9" w:rsidRDefault="00B24BB9" w:rsidP="00B24BB9"/>
                        </w:txbxContent>
                      </v:textbox>
                    </v:shape>
                  </v:group>
                  <v:shape id="Text Box 680" o:spid="_x0000_s1064" type="#_x0000_t202" style="position:absolute;left:4980;top:4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B24BB9" w:rsidRPr="008E2A3D" w:rsidRDefault="00B24BB9" w:rsidP="00B24BB9">
                          <w:pPr>
                            <w:rPr>
                              <w:sz w:val="20"/>
                              <w:szCs w:val="20"/>
                            </w:rPr>
                          </w:pPr>
                          <w:r>
                            <w:rPr>
                              <w:sz w:val="20"/>
                              <w:szCs w:val="20"/>
                            </w:rPr>
                            <w:t>X</w:t>
                          </w:r>
                        </w:p>
                      </w:txbxContent>
                    </v:textbox>
                  </v:shape>
                  <v:shape id="Text Box 681" o:spid="_x0000_s1065" type="#_x0000_t202" style="position:absolute;left:6140;top:55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B24BB9" w:rsidRPr="008E2A3D" w:rsidRDefault="00B24BB9" w:rsidP="00B24BB9">
                          <w:pPr>
                            <w:rPr>
                              <w:sz w:val="20"/>
                              <w:szCs w:val="20"/>
                            </w:rPr>
                          </w:pPr>
                          <w:r>
                            <w:rPr>
                              <w:sz w:val="20"/>
                              <w:szCs w:val="20"/>
                            </w:rPr>
                            <w:t>Y</w:t>
                          </w:r>
                        </w:p>
                      </w:txbxContent>
                    </v:textbox>
                  </v:shape>
                </v:group>
                <v:shape id="AutoShape 682" o:spid="_x0000_s1066" type="#_x0000_t32" style="position:absolute;left:4096;top:9717;width:691;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7oMEAAADcAAAADwAAAGRycy9kb3ducmV2LnhtbERP32vCMBB+F/Y/hBP2ZlMd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fPugwQAAANwAAAAPAAAAAAAAAAAAAAAA&#10;AKECAABkcnMvZG93bnJldi54bWxQSwUGAAAAAAQABAD5AAAAjwMAAAAA&#10;">
                  <v:stroke endarrow="block"/>
                </v:shape>
                <v:shape id="AutoShape 683" o:spid="_x0000_s1067" type="#_x0000_t32" style="position:absolute;left:4506;top:9894;width:681;height:3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Vj1MEAAADcAAAADwAAAGRycy9kb3ducmV2LnhtbERP32vCMBB+F/Y/hBP2ZlNl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lWPUwQAAANwAAAAPAAAAAAAAAAAAAAAA&#10;AKECAABkcnMvZG93bnJldi54bWxQSwUGAAAAAAQABAD5AAAAjwMAAAAA&#10;">
                  <v:stroke endarrow="block"/>
                </v:shape>
              </v:group>
            </w:pict>
          </mc:Fallback>
        </mc:AlternateContent>
      </w:r>
      <w:r w:rsidR="00B24BB9" w:rsidRPr="00B24BB9">
        <w:rPr>
          <w:rFonts w:ascii="Times New Roman" w:hAnsi="Times New Roman" w:cs="Times New Roman"/>
          <w:sz w:val="24"/>
          <w:szCs w:val="24"/>
        </w:rPr>
        <w:t xml:space="preserve">(c)  </w:t>
      </w: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ind w:left="416"/>
        <w:jc w:val="both"/>
        <w:rPr>
          <w:rFonts w:ascii="Times New Roman" w:hAnsi="Times New Roman" w:cs="Times New Roman"/>
          <w:sz w:val="24"/>
          <w:szCs w:val="24"/>
        </w:rPr>
      </w:pPr>
    </w:p>
    <w:p w:rsidR="00B24BB9" w:rsidRPr="00B24BB9" w:rsidRDefault="00B24BB9" w:rsidP="00B24BB9">
      <w:pPr>
        <w:pStyle w:val="ListParagraph"/>
        <w:numPr>
          <w:ilvl w:val="0"/>
          <w:numId w:val="18"/>
        </w:numPr>
        <w:spacing w:after="0" w:line="360" w:lineRule="auto"/>
        <w:ind w:left="720"/>
        <w:jc w:val="both"/>
        <w:rPr>
          <w:rFonts w:ascii="Times New Roman" w:hAnsi="Times New Roman" w:cs="Times New Roman"/>
          <w:sz w:val="24"/>
          <w:szCs w:val="24"/>
        </w:rPr>
      </w:pPr>
      <w:r w:rsidRPr="00B24BB9">
        <w:rPr>
          <w:rFonts w:ascii="Times New Roman" w:hAnsi="Times New Roman" w:cs="Times New Roman"/>
          <w:sz w:val="24"/>
          <w:szCs w:val="24"/>
        </w:rPr>
        <w:t>Direction in which the wire XY</w:t>
      </w:r>
      <w:r w:rsidRPr="00B24BB9">
        <w:rPr>
          <w:rFonts w:ascii="Times New Roman" w:hAnsi="Times New Roman" w:cs="Times New Roman"/>
          <w:b/>
          <w:sz w:val="24"/>
          <w:szCs w:val="24"/>
        </w:rPr>
        <w:tab/>
      </w:r>
      <w:r w:rsidRPr="00B24BB9">
        <w:rPr>
          <w:rFonts w:ascii="Times New Roman" w:hAnsi="Times New Roman" w:cs="Times New Roman"/>
          <w:b/>
          <w:sz w:val="24"/>
          <w:szCs w:val="24"/>
        </w:rPr>
        <w:tab/>
      </w:r>
      <w:r w:rsidRPr="00B24BB9">
        <w:rPr>
          <w:rFonts w:ascii="Times New Roman" w:hAnsi="Times New Roman" w:cs="Times New Roman"/>
          <w:b/>
          <w:sz w:val="24"/>
          <w:szCs w:val="24"/>
        </w:rPr>
        <w:tab/>
      </w:r>
      <w:r w:rsidRPr="00B24BB9">
        <w:rPr>
          <w:rFonts w:ascii="Times New Roman" w:hAnsi="Times New Roman" w:cs="Times New Roman"/>
          <w:b/>
          <w:sz w:val="24"/>
          <w:szCs w:val="24"/>
        </w:rPr>
        <w:tab/>
      </w:r>
      <w:r w:rsidRPr="00B24BB9">
        <w:rPr>
          <w:rFonts w:ascii="Times New Roman" w:hAnsi="Times New Roman" w:cs="Times New Roman"/>
          <w:b/>
          <w:sz w:val="24"/>
          <w:szCs w:val="24"/>
        </w:rPr>
        <w:tab/>
      </w:r>
      <w:r w:rsidRPr="00B24BB9">
        <w:rPr>
          <w:rFonts w:ascii="Times New Roman" w:hAnsi="Times New Roman" w:cs="Times New Roman"/>
          <w:b/>
          <w:sz w:val="24"/>
          <w:szCs w:val="24"/>
        </w:rPr>
        <w:tab/>
      </w:r>
      <w:r w:rsidRPr="00B24BB9">
        <w:rPr>
          <w:rFonts w:ascii="Times New Roman" w:hAnsi="Times New Roman" w:cs="Times New Roman"/>
          <w:b/>
          <w:sz w:val="24"/>
          <w:szCs w:val="24"/>
        </w:rPr>
        <w:tab/>
      </w:r>
      <w:r w:rsidRPr="00B24BB9">
        <w:rPr>
          <w:rFonts w:ascii="Times New Roman" w:hAnsi="Times New Roman" w:cs="Times New Roman"/>
          <w:b/>
          <w:sz w:val="24"/>
          <w:szCs w:val="24"/>
        </w:rPr>
        <w:tab/>
      </w:r>
    </w:p>
    <w:p w:rsidR="00B24BB9" w:rsidRPr="00B24BB9" w:rsidRDefault="00B24BB9" w:rsidP="00B24BB9">
      <w:pPr>
        <w:pStyle w:val="ListParagraph"/>
        <w:numPr>
          <w:ilvl w:val="0"/>
          <w:numId w:val="18"/>
        </w:numPr>
        <w:spacing w:after="0" w:line="360" w:lineRule="auto"/>
        <w:ind w:left="720"/>
        <w:jc w:val="both"/>
        <w:rPr>
          <w:rFonts w:ascii="Times New Roman" w:hAnsi="Times New Roman" w:cs="Times New Roman"/>
          <w:sz w:val="24"/>
          <w:szCs w:val="24"/>
        </w:rPr>
      </w:pPr>
      <w:r w:rsidRPr="00B24BB9">
        <w:rPr>
          <w:rFonts w:ascii="Times New Roman" w:hAnsi="Times New Roman" w:cs="Times New Roman"/>
          <w:sz w:val="24"/>
          <w:szCs w:val="24"/>
        </w:rPr>
        <w:t>Fleming’s lefthand rule - when the left hand is held</w:t>
      </w:r>
      <w:r w:rsidR="00592DB8">
        <w:rPr>
          <w:rFonts w:ascii="Times New Roman" w:hAnsi="Times New Roman" w:cs="Times New Roman"/>
          <w:sz w:val="24"/>
          <w:szCs w:val="24"/>
        </w:rPr>
        <w:t xml:space="preserve"> with the thumb</w:t>
      </w:r>
      <w:r w:rsidRPr="00B24BB9">
        <w:rPr>
          <w:rFonts w:ascii="Times New Roman" w:hAnsi="Times New Roman" w:cs="Times New Roman"/>
          <w:sz w:val="24"/>
          <w:szCs w:val="24"/>
        </w:rPr>
        <w:t>, the first finger and the middle finger are held mutually at right angle to one another with the first finger pointing the direction of the magnetic field, and the middle the direction of the current, then the thumb points the direction of the force experienced by the conductor.</w:t>
      </w:r>
    </w:p>
    <w:p w:rsidR="00B24BB9" w:rsidRPr="00B24BB9" w:rsidRDefault="00B24BB9" w:rsidP="00B24BB9">
      <w:pPr>
        <w:spacing w:line="360" w:lineRule="auto"/>
        <w:ind w:left="360"/>
        <w:jc w:val="both"/>
        <w:rPr>
          <w:rFonts w:ascii="Times New Roman" w:hAnsi="Times New Roman" w:cs="Times New Roman"/>
          <w:sz w:val="24"/>
          <w:szCs w:val="24"/>
        </w:rPr>
      </w:pPr>
    </w:p>
    <w:p w:rsidR="00B24BB9" w:rsidRPr="00B24BB9" w:rsidRDefault="00B24BB9" w:rsidP="00B24BB9">
      <w:pPr>
        <w:pStyle w:val="ListParagraph"/>
        <w:numPr>
          <w:ilvl w:val="0"/>
          <w:numId w:val="18"/>
        </w:numPr>
        <w:spacing w:after="0" w:line="360" w:lineRule="auto"/>
        <w:ind w:left="720"/>
        <w:jc w:val="both"/>
        <w:rPr>
          <w:rFonts w:ascii="Times New Roman" w:hAnsi="Times New Roman" w:cs="Times New Roman"/>
          <w:sz w:val="24"/>
          <w:szCs w:val="24"/>
        </w:rPr>
      </w:pPr>
      <w:r w:rsidRPr="00B24BB9">
        <w:rPr>
          <w:rFonts w:ascii="Times New Roman" w:hAnsi="Times New Roman" w:cs="Times New Roman"/>
          <w:sz w:val="24"/>
          <w:szCs w:val="24"/>
        </w:rPr>
        <w:t xml:space="preserve">When the conductor XY is at right angle with the magnetic field </w:t>
      </w:r>
    </w:p>
    <w:p w:rsidR="00B24BB9" w:rsidRPr="00B24BB9" w:rsidRDefault="00B24BB9" w:rsidP="00B24BB9">
      <w:pPr>
        <w:pStyle w:val="ListParagraph"/>
        <w:numPr>
          <w:ilvl w:val="0"/>
          <w:numId w:val="18"/>
        </w:numPr>
        <w:spacing w:after="0" w:line="360" w:lineRule="auto"/>
        <w:ind w:left="720"/>
        <w:jc w:val="both"/>
        <w:rPr>
          <w:rFonts w:ascii="Times New Roman" w:hAnsi="Times New Roman" w:cs="Times New Roman"/>
          <w:sz w:val="24"/>
          <w:szCs w:val="24"/>
        </w:rPr>
      </w:pPr>
      <w:r w:rsidRPr="00B24BB9">
        <w:rPr>
          <w:rFonts w:ascii="Times New Roman" w:hAnsi="Times New Roman" w:cs="Times New Roman"/>
          <w:sz w:val="24"/>
          <w:szCs w:val="24"/>
        </w:rPr>
        <w:t xml:space="preserve"> The conductor moves in opposite direction </w:t>
      </w:r>
    </w:p>
    <w:p w:rsidR="00B24BB9" w:rsidRPr="00B24BB9" w:rsidRDefault="00B24BB9" w:rsidP="00536F0C">
      <w:pPr>
        <w:numPr>
          <w:ilvl w:val="0"/>
          <w:numId w:val="2"/>
        </w:numPr>
        <w:spacing w:after="0" w:line="360" w:lineRule="auto"/>
        <w:ind w:left="0"/>
        <w:jc w:val="both"/>
        <w:rPr>
          <w:rFonts w:ascii="Times New Roman" w:hAnsi="Times New Roman" w:cs="Times New Roman"/>
          <w:sz w:val="24"/>
          <w:szCs w:val="24"/>
        </w:rPr>
      </w:pPr>
      <w:r w:rsidRPr="00B24BB9">
        <w:rPr>
          <w:rFonts w:ascii="Times New Roman" w:hAnsi="Times New Roman" w:cs="Times New Roman"/>
          <w:sz w:val="24"/>
          <w:szCs w:val="24"/>
        </w:rPr>
        <w:t>(a) – light must be coming from denser to a less denser medium</w:t>
      </w:r>
    </w:p>
    <w:p w:rsidR="00B24BB9" w:rsidRPr="00B24BB9" w:rsidRDefault="00B24BB9" w:rsidP="00B24BB9">
      <w:pPr>
        <w:pStyle w:val="ListParagraph"/>
        <w:numPr>
          <w:ilvl w:val="0"/>
          <w:numId w:val="19"/>
        </w:numPr>
        <w:spacing w:after="0" w:line="240" w:lineRule="auto"/>
        <w:rPr>
          <w:rFonts w:ascii="Times New Roman" w:hAnsi="Times New Roman" w:cs="Times New Roman"/>
          <w:sz w:val="24"/>
          <w:szCs w:val="24"/>
        </w:rPr>
      </w:pPr>
      <w:r w:rsidRPr="00B24BB9">
        <w:rPr>
          <w:rFonts w:ascii="Times New Roman" w:hAnsi="Times New Roman" w:cs="Times New Roman"/>
          <w:sz w:val="24"/>
          <w:szCs w:val="24"/>
        </w:rPr>
        <w:t xml:space="preserve">Angle of incidence must exceed the critical angle of the material </w:t>
      </w:r>
    </w:p>
    <w:p w:rsidR="00B24BB9" w:rsidRPr="00B24BB9" w:rsidRDefault="00E31D1E" w:rsidP="00B24BB9">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simplePos x="0" y="0"/>
                <wp:positionH relativeFrom="column">
                  <wp:posOffset>1270000</wp:posOffset>
                </wp:positionH>
                <wp:positionV relativeFrom="paragraph">
                  <wp:posOffset>77470</wp:posOffset>
                </wp:positionV>
                <wp:extent cx="2271395" cy="2423795"/>
                <wp:effectExtent l="0" t="4445" r="1905" b="635"/>
                <wp:wrapNone/>
                <wp:docPr id="35"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1395" cy="2423795"/>
                          <a:chOff x="3260" y="10405"/>
                          <a:chExt cx="3851" cy="4500"/>
                        </a:xfrm>
                      </wpg:grpSpPr>
                      <wpg:grpSp>
                        <wpg:cNvPr id="36" name="Group 581"/>
                        <wpg:cNvGrpSpPr>
                          <a:grpSpLocks/>
                        </wpg:cNvGrpSpPr>
                        <wpg:grpSpPr bwMode="auto">
                          <a:xfrm>
                            <a:off x="3260" y="10405"/>
                            <a:ext cx="3851" cy="4500"/>
                            <a:chOff x="3260" y="10405"/>
                            <a:chExt cx="3851" cy="4500"/>
                          </a:xfrm>
                        </wpg:grpSpPr>
                        <wps:wsp>
                          <wps:cNvPr id="37" name="AutoShape 582"/>
                          <wps:cNvCnPr>
                            <a:cxnSpLocks noChangeShapeType="1"/>
                          </wps:cNvCnPr>
                          <wps:spPr bwMode="auto">
                            <a:xfrm>
                              <a:off x="4499" y="13015"/>
                              <a:ext cx="652" cy="0"/>
                            </a:xfrm>
                            <a:prstGeom prst="straightConnector1">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wpg:grpSp>
                          <wpg:cNvPr id="38" name="Group 583"/>
                          <wpg:cNvGrpSpPr>
                            <a:grpSpLocks/>
                          </wpg:cNvGrpSpPr>
                          <wpg:grpSpPr bwMode="auto">
                            <a:xfrm>
                              <a:off x="3260" y="10405"/>
                              <a:ext cx="3851" cy="4500"/>
                              <a:chOff x="4409" y="11743"/>
                              <a:chExt cx="3851" cy="4500"/>
                            </a:xfrm>
                          </wpg:grpSpPr>
                          <wpg:grpSp>
                            <wpg:cNvPr id="39" name="Group 584"/>
                            <wpg:cNvGrpSpPr>
                              <a:grpSpLocks/>
                            </wpg:cNvGrpSpPr>
                            <wpg:grpSpPr bwMode="auto">
                              <a:xfrm>
                                <a:off x="4409" y="11743"/>
                                <a:ext cx="3851" cy="4500"/>
                                <a:chOff x="4769" y="4120"/>
                                <a:chExt cx="3851" cy="4500"/>
                              </a:xfrm>
                            </wpg:grpSpPr>
                            <wps:wsp>
                              <wps:cNvPr id="40" name="AutoShape 585"/>
                              <wps:cNvSpPr>
                                <a:spLocks noChangeArrowheads="1"/>
                              </wps:cNvSpPr>
                              <wps:spPr bwMode="auto">
                                <a:xfrm rot="-8099107">
                                  <a:off x="4769" y="4911"/>
                                  <a:ext cx="2520" cy="25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586"/>
                              <wps:cNvSpPr>
                                <a:spLocks noChangeArrowheads="1"/>
                              </wps:cNvSpPr>
                              <wps:spPr bwMode="auto">
                                <a:xfrm rot="2701736">
                                  <a:off x="7595" y="6083"/>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587"/>
                              <wps:cNvCnPr/>
                              <wps:spPr bwMode="auto">
                                <a:xfrm flipH="1">
                                  <a:off x="6729" y="4368"/>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88"/>
                              <wps:cNvCnPr/>
                              <wps:spPr bwMode="auto">
                                <a:xfrm flipH="1">
                                  <a:off x="7204" y="4838"/>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589"/>
                              <wps:cNvSpPr>
                                <a:spLocks noChangeArrowheads="1"/>
                              </wps:cNvSpPr>
                              <wps:spPr bwMode="auto">
                                <a:xfrm rot="2695903">
                                  <a:off x="6758" y="5014"/>
                                  <a:ext cx="114"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590"/>
                              <wps:cNvSpPr>
                                <a:spLocks noChangeArrowheads="1"/>
                              </wps:cNvSpPr>
                              <wps:spPr bwMode="auto">
                                <a:xfrm rot="2695903">
                                  <a:off x="7229" y="5485"/>
                                  <a:ext cx="114"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Line 591"/>
                              <wps:cNvCnPr/>
                              <wps:spPr bwMode="auto">
                                <a:xfrm flipH="1">
                                  <a:off x="7044" y="4642"/>
                                  <a:ext cx="132" cy="13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 name="Line 592"/>
                              <wps:cNvCnPr/>
                              <wps:spPr bwMode="auto">
                                <a:xfrm flipH="1">
                                  <a:off x="7488" y="5140"/>
                                  <a:ext cx="132" cy="13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8" name="Arc 593"/>
                              <wps:cNvSpPr>
                                <a:spLocks/>
                              </wps:cNvSpPr>
                              <wps:spPr bwMode="auto">
                                <a:xfrm rot="421882">
                                  <a:off x="6008" y="7577"/>
                                  <a:ext cx="290" cy="360"/>
                                </a:xfrm>
                                <a:custGeom>
                                  <a:avLst/>
                                  <a:gdLst>
                                    <a:gd name="T0" fmla="*/ 0 w 21600"/>
                                    <a:gd name="T1" fmla="*/ 9 h 21600"/>
                                    <a:gd name="T2" fmla="*/ 290 w 21600"/>
                                    <a:gd name="T3" fmla="*/ 67 h 21600"/>
                                    <a:gd name="T4" fmla="*/ 81 w 21600"/>
                                    <a:gd name="T5" fmla="*/ 3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546"/>
                                      </a:moveTo>
                                      <a:cubicBezTo>
                                        <a:pt x="1583" y="183"/>
                                        <a:pt x="3203" y="0"/>
                                        <a:pt x="4829" y="0"/>
                                      </a:cubicBezTo>
                                      <a:cubicBezTo>
                                        <a:pt x="9326" y="0"/>
                                        <a:pt x="13710" y="1403"/>
                                        <a:pt x="17372" y="4014"/>
                                      </a:cubicBezTo>
                                    </a:path>
                                    <a:path w="21600" h="21600" stroke="0" extrusionOk="0">
                                      <a:moveTo>
                                        <a:pt x="-1" y="546"/>
                                      </a:moveTo>
                                      <a:cubicBezTo>
                                        <a:pt x="1583" y="183"/>
                                        <a:pt x="3203" y="0"/>
                                        <a:pt x="4829" y="0"/>
                                      </a:cubicBezTo>
                                      <a:cubicBezTo>
                                        <a:pt x="9326" y="0"/>
                                        <a:pt x="13710" y="1403"/>
                                        <a:pt x="17372" y="4014"/>
                                      </a:cubicBezTo>
                                      <a:lnTo>
                                        <a:pt x="4829" y="21600"/>
                                      </a:lnTo>
                                      <a:lnTo>
                                        <a:pt x="-1" y="5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Text Box 594"/>
                              <wps:cNvSpPr txBox="1">
                                <a:spLocks noChangeArrowheads="1"/>
                              </wps:cNvSpPr>
                              <wps:spPr bwMode="auto">
                                <a:xfrm>
                                  <a:off x="6000" y="724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8F3AAD" w:rsidRDefault="00B24BB9" w:rsidP="00B24BB9">
                                    <w:pPr>
                                      <w:rPr>
                                        <w:sz w:val="20"/>
                                        <w:szCs w:val="20"/>
                                      </w:rPr>
                                    </w:pPr>
                                    <w:r>
                                      <w:rPr>
                                        <w:sz w:val="20"/>
                                        <w:szCs w:val="20"/>
                                      </w:rPr>
                                      <w:t>45</w:t>
                                    </w:r>
                                    <w:r w:rsidRPr="008F3AAD">
                                      <w:rPr>
                                        <w:sz w:val="20"/>
                                        <w:szCs w:val="20"/>
                                        <w:vertAlign w:val="superscript"/>
                                      </w:rPr>
                                      <w:t>0</w:t>
                                    </w:r>
                                  </w:p>
                                </w:txbxContent>
                              </wps:txbx>
                              <wps:bodyPr rot="0" vert="horz" wrap="square" lIns="91440" tIns="45720" rIns="91440" bIns="45720" anchor="t" anchorCtr="0" upright="1">
                                <a:noAutofit/>
                              </wps:bodyPr>
                            </wps:wsp>
                            <wps:wsp>
                              <wps:cNvPr id="50" name="Text Box 595"/>
                              <wps:cNvSpPr txBox="1">
                                <a:spLocks noChangeArrowheads="1"/>
                              </wps:cNvSpPr>
                              <wps:spPr bwMode="auto">
                                <a:xfrm>
                                  <a:off x="5760" y="412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8F3AAD" w:rsidRDefault="00B24BB9" w:rsidP="00B24BB9">
                                    <w:pPr>
                                      <w:rPr>
                                        <w:sz w:val="20"/>
                                        <w:szCs w:val="20"/>
                                      </w:rPr>
                                    </w:pPr>
                                    <w:r>
                                      <w:rPr>
                                        <w:sz w:val="20"/>
                                        <w:szCs w:val="20"/>
                                      </w:rPr>
                                      <w:t>P</w:t>
                                    </w:r>
                                  </w:p>
                                </w:txbxContent>
                              </wps:txbx>
                              <wps:bodyPr rot="0" vert="horz" wrap="square" lIns="91440" tIns="45720" rIns="91440" bIns="45720" anchor="t" anchorCtr="0" upright="1">
                                <a:noAutofit/>
                              </wps:bodyPr>
                            </wps:wsp>
                            <wps:wsp>
                              <wps:cNvPr id="51" name="Text Box 596"/>
                              <wps:cNvSpPr txBox="1">
                                <a:spLocks noChangeArrowheads="1"/>
                              </wps:cNvSpPr>
                              <wps:spPr bwMode="auto">
                                <a:xfrm>
                                  <a:off x="5840" y="790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8F3AAD" w:rsidRDefault="00B24BB9" w:rsidP="00B24BB9">
                                    <w:pPr>
                                      <w:rPr>
                                        <w:sz w:val="20"/>
                                        <w:szCs w:val="20"/>
                                      </w:rPr>
                                    </w:pPr>
                                    <w:r>
                                      <w:rPr>
                                        <w:sz w:val="20"/>
                                        <w:szCs w:val="20"/>
                                      </w:rPr>
                                      <w:t>R</w:t>
                                    </w:r>
                                  </w:p>
                                </w:txbxContent>
                              </wps:txbx>
                              <wps:bodyPr rot="0" vert="horz" wrap="square" lIns="91440" tIns="45720" rIns="91440" bIns="45720" anchor="t" anchorCtr="0" upright="1">
                                <a:noAutofit/>
                              </wps:bodyPr>
                            </wps:wsp>
                            <wps:wsp>
                              <wps:cNvPr id="52" name="Text Box 597"/>
                              <wps:cNvSpPr txBox="1">
                                <a:spLocks noChangeArrowheads="1"/>
                              </wps:cNvSpPr>
                              <wps:spPr bwMode="auto">
                                <a:xfrm>
                                  <a:off x="7720" y="598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8F3AAD" w:rsidRDefault="00B24BB9" w:rsidP="00B24BB9">
                                    <w:pPr>
                                      <w:rPr>
                                        <w:sz w:val="20"/>
                                        <w:szCs w:val="20"/>
                                      </w:rPr>
                                    </w:pPr>
                                    <w:r>
                                      <w:rPr>
                                        <w:sz w:val="20"/>
                                        <w:szCs w:val="20"/>
                                      </w:rPr>
                                      <w:t>Q</w:t>
                                    </w:r>
                                  </w:p>
                                </w:txbxContent>
                              </wps:txbx>
                              <wps:bodyPr rot="0" vert="horz" wrap="square" lIns="91440" tIns="45720" rIns="91440" bIns="45720" anchor="t" anchorCtr="0" upright="1">
                                <a:noAutofit/>
                              </wps:bodyPr>
                            </wps:wsp>
                          </wpg:grpSp>
                          <wps:wsp>
                            <wps:cNvPr id="53" name="AutoShape 598"/>
                            <wps:cNvCnPr>
                              <a:cxnSpLocks noChangeShapeType="1"/>
                            </wps:cNvCnPr>
                            <wps:spPr bwMode="auto">
                              <a:xfrm flipH="1">
                                <a:off x="5648" y="12061"/>
                                <a:ext cx="1372" cy="1346"/>
                              </a:xfrm>
                              <a:prstGeom prst="straightConnector1">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54" name="AutoShape 599"/>
                            <wps:cNvCnPr>
                              <a:cxnSpLocks noChangeShapeType="1"/>
                            </wps:cNvCnPr>
                            <wps:spPr bwMode="auto">
                              <a:xfrm flipH="1">
                                <a:off x="5648" y="13007"/>
                                <a:ext cx="1372" cy="1346"/>
                              </a:xfrm>
                              <a:prstGeom prst="straightConnector1">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55" name="AutoShape 600"/>
                            <wps:cNvCnPr>
                              <a:cxnSpLocks noChangeShapeType="1"/>
                            </wps:cNvCnPr>
                            <wps:spPr bwMode="auto">
                              <a:xfrm>
                                <a:off x="5648" y="13407"/>
                                <a:ext cx="1480" cy="1647"/>
                              </a:xfrm>
                              <a:prstGeom prst="straightConnector1">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56" name="AutoShape 601"/>
                            <wps:cNvCnPr>
                              <a:cxnSpLocks noChangeShapeType="1"/>
                            </wps:cNvCnPr>
                            <wps:spPr bwMode="auto">
                              <a:xfrm>
                                <a:off x="5648" y="13407"/>
                                <a:ext cx="545" cy="0"/>
                              </a:xfrm>
                              <a:prstGeom prst="straightConnector1">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wps:wsp>
                            <wps:cNvPr id="57" name="AutoShape 602"/>
                            <wps:cNvCnPr>
                              <a:cxnSpLocks noChangeShapeType="1"/>
                            </wps:cNvCnPr>
                            <wps:spPr bwMode="auto">
                              <a:xfrm flipH="1" flipV="1">
                                <a:off x="5648" y="14345"/>
                                <a:ext cx="1036" cy="1147"/>
                              </a:xfrm>
                              <a:prstGeom prst="straightConnector1">
                                <a:avLst/>
                              </a:prstGeom>
                              <a:noFill/>
                              <a:ln w="952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58" name="AutoShape 603"/>
                            <wps:cNvCnPr>
                              <a:cxnSpLocks noChangeShapeType="1"/>
                            </wps:cNvCnPr>
                            <wps:spPr bwMode="auto">
                              <a:xfrm>
                                <a:off x="5916" y="13706"/>
                                <a:ext cx="384" cy="428"/>
                              </a:xfrm>
                              <a:prstGeom prst="straightConnector1">
                                <a:avLst/>
                              </a:prstGeom>
                              <a:noFill/>
                              <a:ln w="9525">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59" name="AutoShape 604"/>
                            <wps:cNvCnPr>
                              <a:cxnSpLocks noChangeShapeType="1"/>
                            </wps:cNvCnPr>
                            <wps:spPr bwMode="auto">
                              <a:xfrm>
                                <a:off x="5816" y="14526"/>
                                <a:ext cx="307" cy="337"/>
                              </a:xfrm>
                              <a:prstGeom prst="straightConnector1">
                                <a:avLst/>
                              </a:prstGeom>
                              <a:noFill/>
                              <a:ln w="9525">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g:grpSp>
                      </wpg:grpSp>
                      <wps:wsp>
                        <wps:cNvPr id="60" name="AutoShape 605"/>
                        <wps:cNvCnPr>
                          <a:cxnSpLocks noChangeShapeType="1"/>
                        </wps:cNvCnPr>
                        <wps:spPr bwMode="auto">
                          <a:xfrm>
                            <a:off x="4500" y="13015"/>
                            <a:ext cx="474" cy="0"/>
                          </a:xfrm>
                          <a:prstGeom prst="straightConnector1">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0" o:spid="_x0000_s1068" style="position:absolute;margin-left:100pt;margin-top:6.1pt;width:178.85pt;height:190.85pt;z-index:251683840" coordorigin="3260,10405" coordsize="3851,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">
                <v:group id="Group 581" o:spid="_x0000_s1069" style="position:absolute;left:3260;top:10405;width:3851;height:4500" coordorigin="3260,10405" coordsize="3851,4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AutoShape 582" o:spid="_x0000_s1070" type="#_x0000_t32" style="position:absolute;left:4499;top:13015;width:6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lVsUAAADbAAAADwAAAGRycy9kb3ducmV2LnhtbESPT2vCQBTE7wW/w/IEb3Wjgo3RVbTQ&#10;Ulov/kE8PrLPJJh9G3ZXk377bkHwOMzMb5jFqjO1uJPzlWUFo2ECgji3uuJCwfHw8ZqC8AFZY22Z&#10;FPySh9Wy97LATNuWd3Tfh0JECPsMFZQhNJmUPi/JoB/ahjh6F+sMhihdIbXDNsJNLcdJMpUGK44L&#10;JTb0XlJ+3d+MgnBoT+nnenJ1id6dZ9t0+rOZfSs16HfrOYhAXXiGH+0vrWDyBv9f4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BlVsUAAADbAAAADwAAAAAAAAAA&#10;AAAAAAChAgAAZHJzL2Rvd25yZXYueG1sUEsFBgAAAAAEAAQA+QAAAJMDAAAAAA==&#10;">
                    <v:stroke dashstyle="dash" startarrowwidth="narrow" endarrowwidth="narrow"/>
                  </v:shape>
                  <v:group id="Group 583" o:spid="_x0000_s1071" style="position:absolute;left:3260;top:10405;width:3851;height:4500" coordorigin="4409,11743" coordsize="3851,4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584" o:spid="_x0000_s1072" style="position:absolute;left:4409;top:11743;width:3851;height:4500" coordorigin="4769,4120" coordsize="3851,4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585" o:spid="_x0000_s1073" type="#_x0000_t6" style="position:absolute;left:4769;top:4911;width:2520;height:2520;rotation:-884638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cycIA&#10;AADbAAAADwAAAGRycy9kb3ducmV2LnhtbERPXWvCMBR9F/Yfwh34NtMNHVJNy3BIh8hkTvH10ty1&#10;Zc1NTTJb/715GPh4ON/LfDCtuJDzjWUFz5MEBHFpdcOVgsP3+mkOwgdkja1lUnAlD3n2MFpiqm3P&#10;X3TZh0rEEPYpKqhD6FIpfVmTQT+xHXHkfqwzGCJ0ldQO+xhuWvmSJK/SYMOxocaOVjWVv/s/o+Dc&#10;n/tkWsxWp/ftpjjuirn7lFulxo/D2wJEoCHcxf/uD61gGtfHL/EHyO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WFzJwgAAANsAAAAPAAAAAAAAAAAAAAAAAJgCAABkcnMvZG93&#10;bnJldi54bWxQSwUGAAAAAAQABAD1AAAAhwMAAAAA&#10;"/>
                      <v:rect id="Rectangle 586" o:spid="_x0000_s1074" style="position:absolute;left:7595;top:6083;width:180;height:180;rotation:29510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L+yMMA&#10;AADbAAAADwAAAGRycy9kb3ducmV2LnhtbESPQYvCMBSE78L+h/AWvIimiohUo4iwsLona1nY26N5&#10;NsXmpTZR67/fCILHYWa+YZbrztbiRq2vHCsYjxIQxIXTFZcK8uPXcA7CB2SNtWNS8CAP69VHb4mp&#10;dnc+0C0LpYgQ9ikqMCE0qZS+MGTRj1xDHL2Tay2GKNtS6hbvEW5rOUmSmbRYcVww2NDWUHHOrlbB&#10;YJ+7hLbyZzfJ/86/9Ljkmbko1f/sNgsQgbrwDr/a31rBdAzPL/E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L+yMMAAADbAAAADwAAAAAAAAAAAAAAAACYAgAAZHJzL2Rv&#10;d25yZXYueG1sUEsFBgAAAAAEAAQA9QAAAIgDAAAAAA==&#10;"/>
                      <v:line id="Line 587" o:spid="_x0000_s1075" style="position:absolute;flip:x;visibility:visible;mso-wrap-style:square" from="6729,4368" to="7449,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588" o:spid="_x0000_s1076" style="position:absolute;flip:x;visibility:visible;mso-wrap-style:square" from="7204,4838" to="7924,5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rect id="Rectangle 589" o:spid="_x0000_s1077" style="position:absolute;left:6758;top:5014;width:114;height:135;rotation:29446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cQosMA&#10;AADbAAAADwAAAGRycy9kb3ducmV2LnhtbESPT2vCQBTE74V+h+UVeqsbSyghuooI0tKLNBbq8ZF9&#10;ZoPZtzG7+dNv7wqCx2FmfsMs15NtxECdrx0rmM8SEMSl0zVXCn4Pu7cMhA/IGhvHpOCfPKxXz09L&#10;zLUb+YeGIlQiQtjnqMCE0OZS+tKQRT9zLXH0Tq6zGKLsKqk7HCPcNvI9ST6kxZrjgsGWtobKc9Fb&#10;Bf2xTG3m6mHn6RT+zOV7n3xelHp9mTYLEIGm8Ajf219aQZrC7Uv8AX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cQosMAAADbAAAADwAAAAAAAAAAAAAAAACYAgAAZHJzL2Rv&#10;d25yZXYueG1sUEsFBgAAAAAEAAQA9QAAAIgDAAAAAA==&#10;"/>
                      <v:rect id="Rectangle 590" o:spid="_x0000_s1078" style="position:absolute;left:7229;top:5485;width:114;height:135;rotation:29446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u1OcMA&#10;AADbAAAADwAAAGRycy9kb3ducmV2LnhtbESPQWvCQBSE7wX/w/IKvTWbllQkZhURpKUXqQp6fGSf&#10;2WD2bcyuSfrv3ULB4zAz3zDFcrSN6KnztWMFb0kKgrh0uuZKwWG/eZ2B8AFZY+OYFPySh+Vi8lRg&#10;rt3AP9TvQiUihH2OCkwIbS6lLw1Z9IlriaN3dp3FEGVXSd3hEOG2ke9pOpUWa44LBltaGyovu5tV&#10;cDuVmZ25ut94OoejuX5v08+rUi/P42oOItAYHuH/9pdWkH3A35f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u1OcMAAADbAAAADwAAAAAAAAAAAAAAAACYAgAAZHJzL2Rv&#10;d25yZXYueG1sUEsFBgAAAAAEAAQA9QAAAIgDAAAAAA==&#10;"/>
                      <v:line id="Line 591" o:spid="_x0000_s1079" style="position:absolute;flip:x;visibility:visible;mso-wrap-style:square" from="7044,4642" to="7176,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8bMIAAADbAAAADwAAAGRycy9kb3ducmV2LnhtbESPzarCMBSE94LvEI7gTlMvolKNInKF&#10;uvQH0d2hObbF5qQ2Udu3NxcuuBxm5htmsWpMKV5Uu8KygtEwAkGcWl1wpuB03A5mIJxH1lhaJgUt&#10;OVgtu50Fxtq+eU+vg89EgLCLUUHufRVL6dKcDLqhrYiDd7O1QR9knUld4zvATSl/omgiDRYcFnKs&#10;aJNTej88jYLL44LX2+O880fdTn/3SdKWWaJUv9es5yA8Nf4b/m8nWsF4An9fwg+Qy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n8bMIAAADbAAAADwAAAAAAAAAAAAAA&#10;AAChAgAAZHJzL2Rvd25yZXYueG1sUEsFBgAAAAAEAAQA+QAAAJADAAAAAA==&#10;">
                        <v:stroke endarrow="block" endarrowwidth="narrow"/>
                      </v:line>
                      <v:line id="Line 592" o:spid="_x0000_s1080" style="position:absolute;flip:x;visibility:visible;mso-wrap-style:square" from="7488,5140" to="7620,5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VZ98MAAADbAAAADwAAAGRycy9kb3ducmV2LnhtbESPS4vCQBCE7wv+h6GFva0TZVHJZpRF&#10;FOLRB+LemkznwWZ6YmbU5N87guCxqKqvqGTZmVrcqHWVZQXjUQSCOLO64kLB8bD5moNwHlljbZkU&#10;9ORguRh8JBhre+cd3fa+EAHCLkYFpfdNLKXLSjLoRrYhDl5uW4M+yLaQusV7gJtaTqJoKg1WHBZK&#10;bGhVUva/vxoF58sZ//LLaesPup+td2na10Wq1Oew+/0B4anz7/CrnWoF3zN4fgk/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1WffDAAAA2wAAAA8AAAAAAAAAAAAA&#10;AAAAoQIAAGRycy9kb3ducmV2LnhtbFBLBQYAAAAABAAEAPkAAACRAwAAAAA=&#10;">
                        <v:stroke endarrow="block" endarrowwidth="narrow"/>
                      </v:line>
                      <v:shape id="Arc 593" o:spid="_x0000_s1081" style="position:absolute;left:6008;top:7577;width:290;height:360;rotation:46080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ZNBcAA&#10;AADbAAAADwAAAGRycy9kb3ducmV2LnhtbERPTWsCMRC9F/wPYYTeatbSVl2NIgVLC70YBT0Om3F3&#10;cTNZkuim/745FHp8vO/VJtlO3MmH1rGC6aQAQVw503Kt4HjYPc1BhIhssHNMCn4owGY9elhhadzA&#10;e7rrWIscwqFEBU2MfSllqBqyGCauJ87cxXmLMUNfS+NxyOG2k89F8SYttpwbGuzpvaHqqm9WwUfS&#10;2p+M7q6L7/Mg91/+NdUzpR7HabsEESnFf/Gf+9MoeMlj85f8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ZNBcAAAADbAAAADwAAAAAAAAAAAAAAAACYAgAAZHJzL2Rvd25y&#10;ZXYueG1sUEsFBgAAAAAEAAQA9QAAAIUDAAAAAA==&#10;" path="m-1,546nfc1583,183,3203,,4829,v4497,,8881,1403,12543,4014em-1,546nsc1583,183,3203,,4829,v4497,,8881,1403,12543,4014l4829,21600,-1,546xe" filled="f">
                        <v:path arrowok="t" o:extrusionok="f" o:connecttype="custom" o:connectlocs="0,0;4,1;1,6" o:connectangles="0,0,0"/>
                      </v:shape>
                      <v:shape id="Text Box 594" o:spid="_x0000_s1082" type="#_x0000_t202" style="position:absolute;left:6000;top:72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B24BB9" w:rsidRPr="008F3AAD" w:rsidRDefault="00B24BB9" w:rsidP="00B24BB9">
                              <w:pPr>
                                <w:rPr>
                                  <w:sz w:val="20"/>
                                  <w:szCs w:val="20"/>
                                </w:rPr>
                              </w:pPr>
                              <w:r>
                                <w:rPr>
                                  <w:sz w:val="20"/>
                                  <w:szCs w:val="20"/>
                                </w:rPr>
                                <w:t>45</w:t>
                              </w:r>
                              <w:r w:rsidRPr="008F3AAD">
                                <w:rPr>
                                  <w:sz w:val="20"/>
                                  <w:szCs w:val="20"/>
                                  <w:vertAlign w:val="superscript"/>
                                </w:rPr>
                                <w:t>0</w:t>
                              </w:r>
                            </w:p>
                          </w:txbxContent>
                        </v:textbox>
                      </v:shape>
                      <v:shape id="Text Box 595" o:spid="_x0000_s1083" type="#_x0000_t202" style="position:absolute;left:5760;top:412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B24BB9" w:rsidRPr="008F3AAD" w:rsidRDefault="00B24BB9" w:rsidP="00B24BB9">
                              <w:pPr>
                                <w:rPr>
                                  <w:sz w:val="20"/>
                                  <w:szCs w:val="20"/>
                                </w:rPr>
                              </w:pPr>
                              <w:r>
                                <w:rPr>
                                  <w:sz w:val="20"/>
                                  <w:szCs w:val="20"/>
                                </w:rPr>
                                <w:t>P</w:t>
                              </w:r>
                            </w:p>
                          </w:txbxContent>
                        </v:textbox>
                      </v:shape>
                      <v:shape id="Text Box 596" o:spid="_x0000_s1084" type="#_x0000_t202" style="position:absolute;left:5840;top:790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B24BB9" w:rsidRPr="008F3AAD" w:rsidRDefault="00B24BB9" w:rsidP="00B24BB9">
                              <w:pPr>
                                <w:rPr>
                                  <w:sz w:val="20"/>
                                  <w:szCs w:val="20"/>
                                </w:rPr>
                              </w:pPr>
                              <w:r>
                                <w:rPr>
                                  <w:sz w:val="20"/>
                                  <w:szCs w:val="20"/>
                                </w:rPr>
                                <w:t>R</w:t>
                              </w:r>
                            </w:p>
                          </w:txbxContent>
                        </v:textbox>
                      </v:shape>
                      <v:shape id="Text Box 597" o:spid="_x0000_s1085" type="#_x0000_t202" style="position:absolute;left:7720;top:598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B24BB9" w:rsidRPr="008F3AAD" w:rsidRDefault="00B24BB9" w:rsidP="00B24BB9">
                              <w:pPr>
                                <w:rPr>
                                  <w:sz w:val="20"/>
                                  <w:szCs w:val="20"/>
                                </w:rPr>
                              </w:pPr>
                              <w:r>
                                <w:rPr>
                                  <w:sz w:val="20"/>
                                  <w:szCs w:val="20"/>
                                </w:rPr>
                                <w:t>Q</w:t>
                              </w:r>
                            </w:p>
                          </w:txbxContent>
                        </v:textbox>
                      </v:shape>
                    </v:group>
                    <v:shape id="AutoShape 598" o:spid="_x0000_s1086" type="#_x0000_t32" style="position:absolute;left:5648;top:12061;width:1372;height:134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7CV8cAAADbAAAADwAAAGRycy9kb3ducmV2LnhtbESPQWvCQBSE74L/YXmCF6mbVhpqdBUb&#10;kJZShERp8fbIPpPY7NuQ3Wr677uFgsdhZr5hluveNOJCnastK7ifRiCIC6trLhUc9tu7JxDOI2ts&#10;LJOCH3KwXg0HS0y0vXJGl9yXIkDYJaig8r5NpHRFRQbd1LbEwTvZzqAPsiul7vAa4KaRD1EUS4M1&#10;h4UKW0orKr7yb6Ng8jF/e4njzfN7nmbn4y77TOP5TKnxqN8sQHjq/S38337VCh5n8Pcl/AC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bsJXxwAAANsAAAAPAAAAAAAA&#10;AAAAAAAAAKECAABkcnMvZG93bnJldi54bWxQSwUGAAAAAAQABAD5AAAAlQMAAAAA&#10;">
                      <v:stroke startarrowwidth="narrow" endarrowwidth="narrow"/>
                    </v:shape>
                    <v:shape id="AutoShape 599" o:spid="_x0000_s1087" type="#_x0000_t32" style="position:absolute;left:5648;top:13007;width:1372;height:134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daI8gAAADbAAAADwAAAGRycy9kb3ducmV2LnhtbESP3WrCQBSE7wu+w3KE3hTd2J+gqato&#10;oFRKERLF0rtD9jSJZs+G7FbTt+8KhV4OM/MNM1/2phFn6lxtWcFkHIEgLqyuuVSw372MpiCcR9bY&#10;WCYFP+RguRjczDHR9sIZnXNfigBhl6CCyvs2kdIVFRl0Y9sSB+/LdgZ9kF0pdYeXADeNvI+iWBqs&#10;OSxU2FJaUXHKv42Cu8Ps7TWOV+v3PM2On9vsI41nD0rdDvvVMwhPvf8P/7U3WsHTI1y/hB8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4daI8gAAADbAAAADwAAAAAA&#10;AAAAAAAAAAChAgAAZHJzL2Rvd25yZXYueG1sUEsFBgAAAAAEAAQA+QAAAJYDAAAAAA==&#10;">
                      <v:stroke startarrowwidth="narrow" endarrowwidth="narrow"/>
                    </v:shape>
                    <v:shape id="AutoShape 600" o:spid="_x0000_s1088" type="#_x0000_t32" style="position:absolute;left:5648;top:13407;width:1480;height:16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ezjsIAAADbAAAADwAAAGRycy9kb3ducmV2LnhtbESPwWrDMBBE74X+g9hCb7Xcgktwo5gQ&#10;MLSXEsc55Li1NpaJtRKWmrh/HwUKOQ4z84ZZVrMdxZmmMDhW8JrlIIg7pwfuFezb+mUBIkRkjaNj&#10;UvBHAarV48MSS+0u3NB5F3uRIBxKVGBi9KWUoTNkMWTOEyfv6CaLMcmpl3rCS4LbUb7l+bu0OHBa&#10;MOhpY6g77X6tAm6bb27yr8L7n3q7NbLlA7dKPT/N6w8QkeZ4D/+3P7WCooDbl/QD5Oo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2ezjsIAAADbAAAADwAAAAAAAAAAAAAA&#10;AAChAgAAZHJzL2Rvd25yZXYueG1sUEsFBgAAAAAEAAQA+QAAAJADAAAAAA==&#10;">
                      <v:stroke startarrowwidth="narrow" endarrowwidth="narrow"/>
                    </v:shape>
                    <v:shape id="AutoShape 601" o:spid="_x0000_s1089" type="#_x0000_t32" style="position:absolute;left:5648;top:13407;width: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MlbcUAAADbAAAADwAAAGRycy9kb3ducmV2LnhtbESPQWvCQBSE7wX/w/IKvdVNLYYYXUWF&#10;ltL2Ei3i8ZF9JsHs27C7NfHfdwuCx2FmvmEWq8G04kLON5YVvIwTEMSl1Q1XCn72b88ZCB+QNbaW&#10;ScGVPKyWo4cF5tr2XNBlFyoRIexzVFCH0OVS+rImg35sO+LonawzGKJ0ldQO+wg3rZwkSSoNNhwX&#10;auxoW1N53v0aBWHfH7L39evZJbo4zr6z9Gsz+1Tq6XFYz0EEGsI9fGt/aAXTFP6/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MlbcUAAADbAAAADwAAAAAAAAAA&#10;AAAAAAChAgAAZHJzL2Rvd25yZXYueG1sUEsFBgAAAAAEAAQA+QAAAJMDAAAAAA==&#10;">
                      <v:stroke dashstyle="dash" startarrowwidth="narrow" endarrowwidth="narrow"/>
                    </v:shape>
                    <v:shape id="AutoShape 602" o:spid="_x0000_s1090" type="#_x0000_t32" style="position:absolute;left:5648;top:14345;width:1036;height:114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EFLsQAAADbAAAADwAAAGRycy9kb3ducmV2LnhtbESPX0vEMBDE3wW/Q1jBNy89/x71ckcR&#10;BfHhxLNyr0uz1xSbTUnWtn57Iwg+DjPzG2a9nX2vRoqpC2xguShAETfBdtwaqN+fLlagkiBb7AOT&#10;gW9KsN2cnqyxtGHiNxr30qoM4VSiAScylFqnxpHHtAgDcfaOIXqULGOrbcQpw32vL4viVnvsOC84&#10;HOjBUfO5//IGZHmYdu66ro4v42PcXUldfbzWxpyfzdU9KKFZ/sN/7Wdr4OYOfr/kH6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wQUuxAAAANsAAAAPAAAAAAAAAAAA&#10;AAAAAKECAABkcnMvZG93bnJldi54bWxQSwUGAAAAAAQABAD5AAAAkgMAAAAA&#10;">
                      <v:stroke startarrowwidth="narrow" endarrowwidth="narrow"/>
                    </v:shape>
                    <v:shape id="AutoShape 603" o:spid="_x0000_s1091" type="#_x0000_t32" style="position:absolute;left:5916;top:13706;width:384;height: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Ckb8AAADbAAAADwAAAGRycy9kb3ducmV2LnhtbERPy4rCMBTdD/gP4QrupqmCjlSj+KDg&#10;zM4qdntprm2xualN1M7fm8XALA/nvVz3phFP6lxtWcE4ikEQF1bXXCo4n9LPOQjnkTU2lknBLzlY&#10;rwYfS0y0ffGRnpkvRQhhl6CCyvs2kdIVFRl0kW2JA3e1nUEfYFdK3eErhJtGTuJ4Jg3WHBoqbGlX&#10;UXHLHkZBmuW5y+1XiofLtv7ey5+4PN6VGg37zQKEp97/i//cB61gGsaGL+EH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ZKCkb8AAADbAAAADwAAAAAAAAAAAAAAAACh&#10;AgAAZHJzL2Rvd25yZXYueG1sUEsFBgAAAAAEAAQA+QAAAI0DAAAAAA==&#10;">
                      <v:stroke startarrowwidth="narrow" endarrow="block" endarrowwidth="narrow"/>
                    </v:shape>
                    <v:shape id="AutoShape 604" o:spid="_x0000_s1092" type="#_x0000_t32" style="position:absolute;left:5816;top:14526;width:307;height:3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4nCsQAAADbAAAADwAAAGRycy9kb3ducmV2LnhtbESPQWvCQBSE74L/YXmF3symQqtNXYNa&#10;AtabsTTXR/Y1Cc2+jdltTP99VxA8DjPzDbNKR9OKgXrXWFbwFMUgiEurG64UfJ6y2RKE88gaW8uk&#10;4I8cpOvpZIWJthc+0pD7SgQIuwQV1N53iZSurMmgi2xHHLxv2xv0QfaV1D1eAty0ch7HL9Jgw2Gh&#10;xo52NZU/+a9RkOVF4Qq7yHD/tW0+3uUhro5npR4fxs0bCE+jv4dv7b1W8PwK1y/hB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3icKxAAAANsAAAAPAAAAAAAAAAAA&#10;AAAAAKECAABkcnMvZG93bnJldi54bWxQSwUGAAAAAAQABAD5AAAAkgMAAAAA&#10;">
                      <v:stroke startarrowwidth="narrow" endarrow="block" endarrowwidth="narrow"/>
                    </v:shape>
                  </v:group>
                </v:group>
                <v:shape id="AutoShape 605" o:spid="_x0000_s1093" type="#_x0000_t32" style="position:absolute;left:4500;top:13015;width: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rSP8EAAADbAAAADwAAAGRycy9kb3ducmV2LnhtbERPz2vCMBS+D/Y/hDfwNlMVSq1GcQPH&#10;0F2qIh4fzbMtNi8lyWz335uDsOPH93u5Hkwr7uR8Y1nBZJyAIC6tbrhScDpu3zMQPiBrbC2Tgj/y&#10;sF69viwx17bngu6HUIkYwj5HBXUIXS6lL2sy6Me2I47c1TqDIUJXSe2wj+GmldMkSaXBhmNDjR19&#10;1lTeDr9GQTj25+xrM7u5RBeX+U+W7j/mO6VGb8NmASLQEP7FT/e3VpDG9fFL/A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WtI/wQAAANsAAAAPAAAAAAAAAAAAAAAA&#10;AKECAABkcnMvZG93bnJldi54bWxQSwUGAAAAAAQABAD5AAAAjwMAAAAA&#10;">
                  <v:stroke dashstyle="dash" startarrowwidth="narrow" endarrowwidth="narrow"/>
                </v:shape>
              </v:group>
            </w:pict>
          </mc:Fallback>
        </mc:AlternateContent>
      </w:r>
    </w:p>
    <w:p w:rsidR="00B24BB9" w:rsidRPr="00B24BB9" w:rsidRDefault="00B24BB9" w:rsidP="00B24BB9">
      <w:pPr>
        <w:rPr>
          <w:rFonts w:ascii="Times New Roman" w:hAnsi="Times New Roman" w:cs="Times New Roman"/>
          <w:sz w:val="24"/>
          <w:szCs w:val="24"/>
        </w:rPr>
      </w:pPr>
      <w:r w:rsidRPr="00B24BB9">
        <w:rPr>
          <w:rFonts w:ascii="Times New Roman" w:hAnsi="Times New Roman" w:cs="Times New Roman"/>
          <w:sz w:val="24"/>
          <w:szCs w:val="24"/>
        </w:rPr>
        <w:t xml:space="preserve">       (b) </w:t>
      </w: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c) R. index</w:t>
      </w:r>
      <w:r w:rsidRPr="00B24BB9">
        <w:rPr>
          <w:rFonts w:ascii="Times New Roman" w:hAnsi="Times New Roman" w:cs="Times New Roman"/>
          <w:sz w:val="24"/>
          <w:szCs w:val="24"/>
        </w:rPr>
        <w:tab/>
        <w:t>= 8/6</w:t>
      </w:r>
    </w:p>
    <w:p w:rsidR="00B24BB9" w:rsidRPr="00B24BB9" w:rsidRDefault="00B24BB9" w:rsidP="00B24BB9">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ab/>
      </w:r>
      <w:r w:rsidRPr="00B24BB9">
        <w:rPr>
          <w:rFonts w:ascii="Times New Roman" w:hAnsi="Times New Roman" w:cs="Times New Roman"/>
          <w:sz w:val="24"/>
          <w:szCs w:val="24"/>
        </w:rPr>
        <w:tab/>
        <w:t>= 1.3333</w:t>
      </w:r>
    </w:p>
    <w:p w:rsidR="00B24BB9" w:rsidRPr="00B24BB9" w:rsidRDefault="00E31D1E" w:rsidP="00B24BB9">
      <w:pPr>
        <w:spacing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86912" behindDoc="0" locked="0" layoutInCell="1" allowOverlap="1">
                <wp:simplePos x="0" y="0"/>
                <wp:positionH relativeFrom="column">
                  <wp:posOffset>443865</wp:posOffset>
                </wp:positionH>
                <wp:positionV relativeFrom="paragraph">
                  <wp:posOffset>232410</wp:posOffset>
                </wp:positionV>
                <wp:extent cx="3467100" cy="2064385"/>
                <wp:effectExtent l="0" t="0" r="3810" b="10160"/>
                <wp:wrapNone/>
                <wp:docPr id="1"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7100" cy="2064385"/>
                          <a:chOff x="2545" y="9876"/>
                          <a:chExt cx="5460" cy="3251"/>
                        </a:xfrm>
                      </wpg:grpSpPr>
                      <wps:wsp>
                        <wps:cNvPr id="2" name="AutoShape 609"/>
                        <wps:cNvCnPr>
                          <a:cxnSpLocks noChangeShapeType="1"/>
                        </wps:cNvCnPr>
                        <wps:spPr bwMode="auto">
                          <a:xfrm flipV="1">
                            <a:off x="5469" y="10293"/>
                            <a:ext cx="1274" cy="9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610"/>
                        <wpg:cNvGrpSpPr>
                          <a:grpSpLocks/>
                        </wpg:cNvGrpSpPr>
                        <wpg:grpSpPr bwMode="auto">
                          <a:xfrm>
                            <a:off x="2545" y="9876"/>
                            <a:ext cx="5460" cy="3251"/>
                            <a:chOff x="2545" y="9806"/>
                            <a:chExt cx="5460" cy="3251"/>
                          </a:xfrm>
                        </wpg:grpSpPr>
                        <wpg:grpSp>
                          <wpg:cNvPr id="4" name="Group 611"/>
                          <wpg:cNvGrpSpPr>
                            <a:grpSpLocks/>
                          </wpg:cNvGrpSpPr>
                          <wpg:grpSpPr bwMode="auto">
                            <a:xfrm>
                              <a:off x="2545" y="9806"/>
                              <a:ext cx="5460" cy="3251"/>
                              <a:chOff x="2545" y="9806"/>
                              <a:chExt cx="5460" cy="3251"/>
                            </a:xfrm>
                          </wpg:grpSpPr>
                          <wpg:grpSp>
                            <wpg:cNvPr id="5" name="Group 612"/>
                            <wpg:cNvGrpSpPr>
                              <a:grpSpLocks/>
                            </wpg:cNvGrpSpPr>
                            <wpg:grpSpPr bwMode="auto">
                              <a:xfrm>
                                <a:off x="2545" y="9806"/>
                                <a:ext cx="5460" cy="3251"/>
                                <a:chOff x="3960" y="2088"/>
                                <a:chExt cx="5460" cy="3640"/>
                              </a:xfrm>
                            </wpg:grpSpPr>
                            <wps:wsp>
                              <wps:cNvPr id="6" name="AutoShape 613"/>
                              <wps:cNvSpPr>
                                <a:spLocks noChangeArrowheads="1"/>
                              </wps:cNvSpPr>
                              <wps:spPr bwMode="auto">
                                <a:xfrm>
                                  <a:off x="5040" y="3208"/>
                                  <a:ext cx="1980" cy="2520"/>
                                </a:xfrm>
                                <a:prstGeom prst="roundRect">
                                  <a:avLst>
                                    <a:gd name="adj" fmla="val 555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Rectangle 614"/>
                              <wps:cNvSpPr>
                                <a:spLocks noChangeArrowheads="1"/>
                              </wps:cNvSpPr>
                              <wps:spPr bwMode="auto">
                                <a:xfrm>
                                  <a:off x="4780" y="3028"/>
                                  <a:ext cx="25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 name="Group 615"/>
                              <wpg:cNvGrpSpPr>
                                <a:grpSpLocks/>
                              </wpg:cNvGrpSpPr>
                              <wpg:grpSpPr bwMode="auto">
                                <a:xfrm rot="-1035505">
                                  <a:off x="7620" y="2088"/>
                                  <a:ext cx="1161" cy="737"/>
                                  <a:chOff x="2772" y="11082"/>
                                  <a:chExt cx="1161" cy="737"/>
                                </a:xfrm>
                              </wpg:grpSpPr>
                              <wps:wsp>
                                <wps:cNvPr id="9" name="Arc 616"/>
                                <wps:cNvSpPr>
                                  <a:spLocks/>
                                </wps:cNvSpPr>
                                <wps:spPr bwMode="auto">
                                  <a:xfrm rot="-5400000">
                                    <a:off x="3462" y="11359"/>
                                    <a:ext cx="360" cy="560"/>
                                  </a:xfrm>
                                  <a:custGeom>
                                    <a:avLst/>
                                    <a:gdLst>
                                      <a:gd name="T0" fmla="*/ 78 w 20073"/>
                                      <a:gd name="T1" fmla="*/ 0 h 21152"/>
                                      <a:gd name="T2" fmla="*/ 360 w 20073"/>
                                      <a:gd name="T3" fmla="*/ 349 h 21152"/>
                                      <a:gd name="T4" fmla="*/ 0 w 20073"/>
                                      <a:gd name="T5" fmla="*/ 560 h 21152"/>
                                      <a:gd name="T6" fmla="*/ 0 60000 65536"/>
                                      <a:gd name="T7" fmla="*/ 0 60000 65536"/>
                                      <a:gd name="T8" fmla="*/ 0 60000 65536"/>
                                    </a:gdLst>
                                    <a:ahLst/>
                                    <a:cxnLst>
                                      <a:cxn ang="T6">
                                        <a:pos x="T0" y="T1"/>
                                      </a:cxn>
                                      <a:cxn ang="T7">
                                        <a:pos x="T2" y="T3"/>
                                      </a:cxn>
                                      <a:cxn ang="T8">
                                        <a:pos x="T4" y="T5"/>
                                      </a:cxn>
                                    </a:cxnLst>
                                    <a:rect l="0" t="0" r="r" b="b"/>
                                    <a:pathLst>
                                      <a:path w="20073" h="21152" fill="none" extrusionOk="0">
                                        <a:moveTo>
                                          <a:pt x="4376" y="0"/>
                                        </a:moveTo>
                                        <a:cubicBezTo>
                                          <a:pt x="11491" y="1472"/>
                                          <a:pt x="17389" y="6423"/>
                                          <a:pt x="20073" y="13174"/>
                                        </a:cubicBezTo>
                                      </a:path>
                                      <a:path w="20073" h="21152" stroke="0" extrusionOk="0">
                                        <a:moveTo>
                                          <a:pt x="4376" y="0"/>
                                        </a:moveTo>
                                        <a:cubicBezTo>
                                          <a:pt x="11491" y="1472"/>
                                          <a:pt x="17389" y="6423"/>
                                          <a:pt x="20073" y="13174"/>
                                        </a:cubicBezTo>
                                        <a:lnTo>
                                          <a:pt x="0" y="21152"/>
                                        </a:lnTo>
                                        <a:lnTo>
                                          <a:pt x="437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617"/>
                                <wps:cNvSpPr>
                                  <a:spLocks/>
                                </wps:cNvSpPr>
                                <wps:spPr bwMode="auto">
                                  <a:xfrm rot="10800000">
                                    <a:off x="3371" y="11082"/>
                                    <a:ext cx="562" cy="377"/>
                                  </a:xfrm>
                                  <a:custGeom>
                                    <a:avLst/>
                                    <a:gdLst>
                                      <a:gd name="T0" fmla="*/ 236 w 21201"/>
                                      <a:gd name="T1" fmla="*/ 0 h 19687"/>
                                      <a:gd name="T2" fmla="*/ 562 w 21201"/>
                                      <a:gd name="T3" fmla="*/ 298 h 19687"/>
                                      <a:gd name="T4" fmla="*/ 0 w 21201"/>
                                      <a:gd name="T5" fmla="*/ 377 h 19687"/>
                                      <a:gd name="T6" fmla="*/ 0 60000 65536"/>
                                      <a:gd name="T7" fmla="*/ 0 60000 65536"/>
                                      <a:gd name="T8" fmla="*/ 0 60000 65536"/>
                                    </a:gdLst>
                                    <a:ahLst/>
                                    <a:cxnLst>
                                      <a:cxn ang="T6">
                                        <a:pos x="T0" y="T1"/>
                                      </a:cxn>
                                      <a:cxn ang="T7">
                                        <a:pos x="T2" y="T3"/>
                                      </a:cxn>
                                      <a:cxn ang="T8">
                                        <a:pos x="T4" y="T5"/>
                                      </a:cxn>
                                    </a:cxnLst>
                                    <a:rect l="0" t="0" r="r" b="b"/>
                                    <a:pathLst>
                                      <a:path w="21201" h="19687" fill="none" extrusionOk="0">
                                        <a:moveTo>
                                          <a:pt x="8887" y="-1"/>
                                        </a:moveTo>
                                        <a:cubicBezTo>
                                          <a:pt x="15270" y="2881"/>
                                          <a:pt x="19861" y="8680"/>
                                          <a:pt x="21201" y="15554"/>
                                        </a:cubicBezTo>
                                      </a:path>
                                      <a:path w="21201" h="19687" stroke="0" extrusionOk="0">
                                        <a:moveTo>
                                          <a:pt x="8887" y="-1"/>
                                        </a:moveTo>
                                        <a:cubicBezTo>
                                          <a:pt x="15270" y="2881"/>
                                          <a:pt x="19861" y="8680"/>
                                          <a:pt x="21201" y="15554"/>
                                        </a:cubicBezTo>
                                        <a:lnTo>
                                          <a:pt x="0" y="19687"/>
                                        </a:lnTo>
                                        <a:lnTo>
                                          <a:pt x="8887" y="-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618"/>
                                <wps:cNvSpPr>
                                  <a:spLocks/>
                                </wps:cNvSpPr>
                                <wps:spPr bwMode="auto">
                                  <a:xfrm rot="-5400000">
                                    <a:off x="3447" y="11157"/>
                                    <a:ext cx="365" cy="572"/>
                                  </a:xfrm>
                                  <a:custGeom>
                                    <a:avLst/>
                                    <a:gdLst>
                                      <a:gd name="T0" fmla="*/ 0 w 21600"/>
                                      <a:gd name="T1" fmla="*/ 89 h 21600"/>
                                      <a:gd name="T2" fmla="*/ 365 w 21600"/>
                                      <a:gd name="T3" fmla="*/ 77 h 21600"/>
                                      <a:gd name="T4" fmla="*/ 189 w 21600"/>
                                      <a:gd name="T5" fmla="*/ 5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3364"/>
                                        </a:moveTo>
                                        <a:cubicBezTo>
                                          <a:pt x="3461" y="1166"/>
                                          <a:pt x="7476" y="0"/>
                                          <a:pt x="11577" y="0"/>
                                        </a:cubicBezTo>
                                        <a:cubicBezTo>
                                          <a:pt x="15384" y="0"/>
                                          <a:pt x="19123" y="1006"/>
                                          <a:pt x="22416" y="2917"/>
                                        </a:cubicBezTo>
                                      </a:path>
                                      <a:path w="21600" h="21600" stroke="0" extrusionOk="0">
                                        <a:moveTo>
                                          <a:pt x="0" y="3364"/>
                                        </a:moveTo>
                                        <a:cubicBezTo>
                                          <a:pt x="3461" y="1166"/>
                                          <a:pt x="7476" y="0"/>
                                          <a:pt x="11577" y="0"/>
                                        </a:cubicBezTo>
                                        <a:cubicBezTo>
                                          <a:pt x="15384" y="0"/>
                                          <a:pt x="19123" y="1006"/>
                                          <a:pt x="22416" y="2917"/>
                                        </a:cubicBezTo>
                                        <a:lnTo>
                                          <a:pt x="11577" y="21600"/>
                                        </a:lnTo>
                                        <a:lnTo>
                                          <a:pt x="0" y="3364"/>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619"/>
                                <wps:cNvSpPr>
                                  <a:spLocks/>
                                </wps:cNvSpPr>
                                <wps:spPr bwMode="auto">
                                  <a:xfrm rot="16200000" flipV="1">
                                    <a:off x="2990" y="11113"/>
                                    <a:ext cx="233" cy="669"/>
                                  </a:xfrm>
                                  <a:custGeom>
                                    <a:avLst/>
                                    <a:gdLst>
                                      <a:gd name="T0" fmla="*/ 0 w 21600"/>
                                      <a:gd name="T1" fmla="*/ 52 h 21600"/>
                                      <a:gd name="T2" fmla="*/ 233 w 21600"/>
                                      <a:gd name="T3" fmla="*/ 62 h 21600"/>
                                      <a:gd name="T4" fmla="*/ 112 w 21600"/>
                                      <a:gd name="T5" fmla="*/ 66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672"/>
                                        </a:moveTo>
                                        <a:cubicBezTo>
                                          <a:pt x="2639" y="568"/>
                                          <a:pt x="5472" y="0"/>
                                          <a:pt x="8334" y="0"/>
                                        </a:cubicBezTo>
                                        <a:cubicBezTo>
                                          <a:pt x="11465" y="0"/>
                                          <a:pt x="14559" y="680"/>
                                          <a:pt x="17402" y="1995"/>
                                        </a:cubicBezTo>
                                      </a:path>
                                      <a:path w="21600" h="21600" stroke="0" extrusionOk="0">
                                        <a:moveTo>
                                          <a:pt x="0" y="1672"/>
                                        </a:moveTo>
                                        <a:cubicBezTo>
                                          <a:pt x="2639" y="568"/>
                                          <a:pt x="5472" y="0"/>
                                          <a:pt x="8334" y="0"/>
                                        </a:cubicBezTo>
                                        <a:cubicBezTo>
                                          <a:pt x="11465" y="0"/>
                                          <a:pt x="14559" y="680"/>
                                          <a:pt x="17402" y="1995"/>
                                        </a:cubicBezTo>
                                        <a:lnTo>
                                          <a:pt x="8334" y="21600"/>
                                        </a:lnTo>
                                        <a:lnTo>
                                          <a:pt x="0" y="167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620"/>
                                <wps:cNvSpPr>
                                  <a:spLocks noChangeArrowheads="1"/>
                                </wps:cNvSpPr>
                                <wps:spPr bwMode="auto">
                                  <a:xfrm rot="-5400000">
                                    <a:off x="3298" y="11421"/>
                                    <a:ext cx="154" cy="61"/>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s:wsp>
                              <wps:cNvPr id="14" name="Freeform 621"/>
                              <wps:cNvSpPr>
                                <a:spLocks/>
                              </wps:cNvSpPr>
                              <wps:spPr bwMode="auto">
                                <a:xfrm>
                                  <a:off x="7018" y="3425"/>
                                  <a:ext cx="81" cy="137"/>
                                </a:xfrm>
                                <a:custGeom>
                                  <a:avLst/>
                                  <a:gdLst>
                                    <a:gd name="T0" fmla="*/ 0 w 81"/>
                                    <a:gd name="T1" fmla="*/ 137 h 137"/>
                                    <a:gd name="T2" fmla="*/ 15 w 81"/>
                                    <a:gd name="T3" fmla="*/ 60 h 137"/>
                                    <a:gd name="T4" fmla="*/ 81 w 81"/>
                                    <a:gd name="T5" fmla="*/ 0 h 137"/>
                                    <a:gd name="T6" fmla="*/ 0 60000 65536"/>
                                    <a:gd name="T7" fmla="*/ 0 60000 65536"/>
                                    <a:gd name="T8" fmla="*/ 0 60000 65536"/>
                                  </a:gdLst>
                                  <a:ahLst/>
                                  <a:cxnLst>
                                    <a:cxn ang="T6">
                                      <a:pos x="T0" y="T1"/>
                                    </a:cxn>
                                    <a:cxn ang="T7">
                                      <a:pos x="T2" y="T3"/>
                                    </a:cxn>
                                    <a:cxn ang="T8">
                                      <a:pos x="T4" y="T5"/>
                                    </a:cxn>
                                  </a:cxnLst>
                                  <a:rect l="0" t="0" r="r" b="b"/>
                                  <a:pathLst>
                                    <a:path w="81" h="137">
                                      <a:moveTo>
                                        <a:pt x="0" y="137"/>
                                      </a:moveTo>
                                      <a:cubicBezTo>
                                        <a:pt x="2" y="124"/>
                                        <a:pt x="2" y="83"/>
                                        <a:pt x="15" y="60"/>
                                      </a:cubicBezTo>
                                      <a:cubicBezTo>
                                        <a:pt x="28" y="37"/>
                                        <a:pt x="67" y="12"/>
                                        <a:pt x="8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622"/>
                              <wps:cNvSpPr>
                                <a:spLocks/>
                              </wps:cNvSpPr>
                              <wps:spPr bwMode="auto">
                                <a:xfrm>
                                  <a:off x="4975" y="3422"/>
                                  <a:ext cx="66" cy="136"/>
                                </a:xfrm>
                                <a:custGeom>
                                  <a:avLst/>
                                  <a:gdLst>
                                    <a:gd name="T0" fmla="*/ 66 w 66"/>
                                    <a:gd name="T1" fmla="*/ 136 h 136"/>
                                    <a:gd name="T2" fmla="*/ 51 w 66"/>
                                    <a:gd name="T3" fmla="*/ 63 h 136"/>
                                    <a:gd name="T4" fmla="*/ 0 w 66"/>
                                    <a:gd name="T5" fmla="*/ 0 h 136"/>
                                    <a:gd name="T6" fmla="*/ 0 60000 65536"/>
                                    <a:gd name="T7" fmla="*/ 0 60000 65536"/>
                                    <a:gd name="T8" fmla="*/ 0 60000 65536"/>
                                  </a:gdLst>
                                  <a:ahLst/>
                                  <a:cxnLst>
                                    <a:cxn ang="T6">
                                      <a:pos x="T0" y="T1"/>
                                    </a:cxn>
                                    <a:cxn ang="T7">
                                      <a:pos x="T2" y="T3"/>
                                    </a:cxn>
                                    <a:cxn ang="T8">
                                      <a:pos x="T4" y="T5"/>
                                    </a:cxn>
                                  </a:cxnLst>
                                  <a:rect l="0" t="0" r="r" b="b"/>
                                  <a:pathLst>
                                    <a:path w="66" h="136">
                                      <a:moveTo>
                                        <a:pt x="66" y="136"/>
                                      </a:moveTo>
                                      <a:cubicBezTo>
                                        <a:pt x="64" y="124"/>
                                        <a:pt x="62" y="86"/>
                                        <a:pt x="51" y="63"/>
                                      </a:cubicBezTo>
                                      <a:cubicBezTo>
                                        <a:pt x="40" y="40"/>
                                        <a:pt x="11" y="1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623"/>
                              <wps:cNvSpPr>
                                <a:spLocks noChangeArrowheads="1"/>
                              </wps:cNvSpPr>
                              <wps:spPr bwMode="auto">
                                <a:xfrm>
                                  <a:off x="5155" y="5617"/>
                                  <a:ext cx="529" cy="100"/>
                                </a:xfrm>
                                <a:prstGeom prst="rect">
                                  <a:avLst/>
                                </a:prstGeom>
                                <a:pattFill prst="pct6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 name="Text Box 624"/>
                              <wps:cNvSpPr txBox="1">
                                <a:spLocks noChangeArrowheads="1"/>
                              </wps:cNvSpPr>
                              <wps:spPr bwMode="auto">
                                <a:xfrm>
                                  <a:off x="3960" y="504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0B0FD2" w:rsidRDefault="00B24BB9" w:rsidP="00B24BB9">
                                    <w:pPr>
                                      <w:rPr>
                                        <w:sz w:val="18"/>
                                        <w:szCs w:val="18"/>
                                      </w:rPr>
                                    </w:pPr>
                                    <w:r>
                                      <w:rPr>
                                        <w:sz w:val="18"/>
                                        <w:szCs w:val="18"/>
                                      </w:rPr>
                                      <w:t>Coin</w:t>
                                    </w:r>
                                  </w:p>
                                </w:txbxContent>
                              </wps:txbx>
                              <wps:bodyPr rot="0" vert="horz" wrap="square" lIns="91440" tIns="45720" rIns="91440" bIns="45720" anchor="t" anchorCtr="0" upright="1">
                                <a:noAutofit/>
                              </wps:bodyPr>
                            </wps:wsp>
                            <wps:wsp>
                              <wps:cNvPr id="18" name="Line 625"/>
                              <wps:cNvCnPr/>
                              <wps:spPr bwMode="auto">
                                <a:xfrm flipH="1" flipV="1">
                                  <a:off x="4520" y="5248"/>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626"/>
                              <wps:cNvSpPr txBox="1">
                                <a:spLocks noChangeArrowheads="1"/>
                              </wps:cNvSpPr>
                              <wps:spPr bwMode="auto">
                                <a:xfrm>
                                  <a:off x="8340" y="250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0B0FD2" w:rsidRDefault="00B24BB9" w:rsidP="00B24BB9">
                                    <w:pPr>
                                      <w:rPr>
                                        <w:sz w:val="18"/>
                                        <w:szCs w:val="18"/>
                                      </w:rPr>
                                    </w:pPr>
                                    <w:r>
                                      <w:rPr>
                                        <w:sz w:val="18"/>
                                        <w:szCs w:val="18"/>
                                      </w:rPr>
                                      <w:t>Observer</w:t>
                                    </w:r>
                                  </w:p>
                                </w:txbxContent>
                              </wps:txbx>
                              <wps:bodyPr rot="0" vert="horz" wrap="square" lIns="91440" tIns="45720" rIns="91440" bIns="45720" anchor="t" anchorCtr="0" upright="1">
                                <a:noAutofit/>
                              </wps:bodyPr>
                            </wps:wsp>
                            <wps:wsp>
                              <wps:cNvPr id="20" name="Text Box 627"/>
                              <wps:cNvSpPr txBox="1">
                                <a:spLocks noChangeArrowheads="1"/>
                              </wps:cNvSpPr>
                              <wps:spPr bwMode="auto">
                                <a:xfrm>
                                  <a:off x="7540" y="464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4BB9" w:rsidRPr="000B0FD2" w:rsidRDefault="00B24BB9" w:rsidP="00B24BB9">
                                    <w:pPr>
                                      <w:rPr>
                                        <w:sz w:val="18"/>
                                        <w:szCs w:val="18"/>
                                      </w:rPr>
                                    </w:pPr>
                                    <w:r>
                                      <w:rPr>
                                        <w:sz w:val="18"/>
                                        <w:szCs w:val="18"/>
                                      </w:rPr>
                                      <w:t>Container</w:t>
                                    </w:r>
                                  </w:p>
                                </w:txbxContent>
                              </wps:txbx>
                              <wps:bodyPr rot="0" vert="horz" wrap="square" lIns="91440" tIns="45720" rIns="91440" bIns="45720" anchor="t" anchorCtr="0" upright="1">
                                <a:noAutofit/>
                              </wps:bodyPr>
                            </wps:wsp>
                            <wps:wsp>
                              <wps:cNvPr id="21" name="Line 628"/>
                              <wps:cNvCnPr/>
                              <wps:spPr bwMode="auto">
                                <a:xfrm flipV="1">
                                  <a:off x="7020" y="4855"/>
                                  <a:ext cx="640"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 name="Group 629"/>
                            <wpg:cNvGrpSpPr>
                              <a:grpSpLocks/>
                            </wpg:cNvGrpSpPr>
                            <wpg:grpSpPr bwMode="auto">
                              <a:xfrm>
                                <a:off x="3696" y="10103"/>
                                <a:ext cx="3066" cy="2889"/>
                                <a:chOff x="3696" y="10103"/>
                                <a:chExt cx="3066" cy="2889"/>
                              </a:xfrm>
                            </wpg:grpSpPr>
                            <wpg:grpSp>
                              <wpg:cNvPr id="23" name="Group 630"/>
                              <wpg:cNvGrpSpPr>
                                <a:grpSpLocks/>
                              </wpg:cNvGrpSpPr>
                              <wpg:grpSpPr bwMode="auto">
                                <a:xfrm>
                                  <a:off x="3696" y="10103"/>
                                  <a:ext cx="3066" cy="2889"/>
                                  <a:chOff x="3696" y="10103"/>
                                  <a:chExt cx="3066" cy="2889"/>
                                </a:xfrm>
                              </wpg:grpSpPr>
                              <wps:wsp>
                                <wps:cNvPr id="24" name="AutoShape 631"/>
                                <wps:cNvCnPr>
                                  <a:cxnSpLocks noChangeShapeType="1"/>
                                </wps:cNvCnPr>
                                <wps:spPr bwMode="auto">
                                  <a:xfrm flipH="1">
                                    <a:off x="4110" y="10223"/>
                                    <a:ext cx="2652" cy="191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Rectangle 632" descr="70%"/>
                                <wps:cNvSpPr>
                                  <a:spLocks noChangeArrowheads="1"/>
                                </wps:cNvSpPr>
                                <wps:spPr bwMode="auto">
                                  <a:xfrm>
                                    <a:off x="3696" y="12238"/>
                                    <a:ext cx="540" cy="109"/>
                                  </a:xfrm>
                                  <a:prstGeom prst="rect">
                                    <a:avLst/>
                                  </a:prstGeom>
                                  <a:pattFill prst="pct7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 name="AutoShape 633"/>
                                <wps:cNvCnPr>
                                  <a:cxnSpLocks noChangeShapeType="1"/>
                                </wps:cNvCnPr>
                                <wps:spPr bwMode="auto">
                                  <a:xfrm flipH="1">
                                    <a:off x="4269" y="11175"/>
                                    <a:ext cx="1200" cy="18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634"/>
                                <wps:cNvCnPr>
                                  <a:cxnSpLocks noChangeShapeType="1"/>
                                </wps:cNvCnPr>
                                <wps:spPr bwMode="auto">
                                  <a:xfrm flipV="1">
                                    <a:off x="5525" y="10531"/>
                                    <a:ext cx="763"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635"/>
                                <wps:cNvCnPr>
                                  <a:cxnSpLocks noChangeShapeType="1"/>
                                </wps:cNvCnPr>
                                <wps:spPr bwMode="auto">
                                  <a:xfrm flipV="1">
                                    <a:off x="5287" y="10545"/>
                                    <a:ext cx="679"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636"/>
                                <wps:cNvCnPr>
                                  <a:cxnSpLocks noChangeShapeType="1"/>
                                </wps:cNvCnPr>
                                <wps:spPr bwMode="auto">
                                  <a:xfrm flipV="1">
                                    <a:off x="5966" y="10103"/>
                                    <a:ext cx="521" cy="4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637"/>
                                <wps:cNvCnPr>
                                  <a:cxnSpLocks noChangeShapeType="1"/>
                                </wps:cNvCnPr>
                                <wps:spPr bwMode="auto">
                                  <a:xfrm flipH="1">
                                    <a:off x="4110" y="11133"/>
                                    <a:ext cx="1177" cy="100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31" name="AutoShape 638"/>
                              <wps:cNvCnPr>
                                <a:cxnSpLocks noChangeShapeType="1"/>
                              </wps:cNvCnPr>
                              <wps:spPr bwMode="auto">
                                <a:xfrm flipV="1">
                                  <a:off x="4625" y="11758"/>
                                  <a:ext cx="449" cy="6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639"/>
                              <wps:cNvCnPr>
                                <a:cxnSpLocks noChangeShapeType="1"/>
                              </wps:cNvCnPr>
                              <wps:spPr bwMode="auto">
                                <a:xfrm flipV="1">
                                  <a:off x="4667" y="11842"/>
                                  <a:ext cx="235" cy="3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3" name="AutoShape 640"/>
                            <wps:cNvCnPr>
                              <a:cxnSpLocks noChangeShapeType="1"/>
                            </wps:cNvCnPr>
                            <wps:spPr bwMode="auto">
                              <a:xfrm>
                                <a:off x="3626" y="11128"/>
                                <a:ext cx="19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AutoShape 641"/>
                          <wps:cNvCnPr>
                            <a:cxnSpLocks noChangeShapeType="1"/>
                          </wps:cNvCnPr>
                          <wps:spPr bwMode="auto">
                            <a:xfrm flipV="1">
                              <a:off x="4236" y="11147"/>
                              <a:ext cx="1051" cy="18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08" o:spid="_x0000_s1094" style="position:absolute;left:0;text-align:left;margin-left:34.95pt;margin-top:18.3pt;width:273pt;height:162.55pt;z-index:251686912" coordorigin="2545,9876" coordsize="5460,3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">
                <v:shape id="AutoShape 609" o:spid="_x0000_s1095" type="#_x0000_t32" style="position:absolute;left:5469;top:10293;width:1274;height:9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7zcIAAADaAAAADwAAAGRycy9kb3ducmV2LnhtbESPQYvCMBSE7wv+h/AEL4um9bBINYoI&#10;gngQVnvw+EiebbF5qUms9d9vFhb2OMzMN8xqM9hW9ORD41hBPstAEGtnGq4UlJf9dAEiRGSDrWNS&#10;8KYAm/XoY4WFcS/+pv4cK5EgHApUUMfYFVIGXZPFMHMdcfJuzluMSfpKGo+vBLetnGfZl7TYcFqo&#10;saNdTfp+floFzbE8lf3nI3q9OOZXn4fLtdVKTcbDdgki0hD/w3/tg1Ewh98r6Qb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g7zcIAAADaAAAADwAAAAAAAAAAAAAA&#10;AAChAgAAZHJzL2Rvd25yZXYueG1sUEsFBgAAAAAEAAQA+QAAAJADAAAAAA==&#10;"/>
                <v:group id="Group 610" o:spid="_x0000_s1096" style="position:absolute;left:2545;top:9876;width:5460;height:3251" coordorigin="2545,9806" coordsize="5460,3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611" o:spid="_x0000_s1097" style="position:absolute;left:2545;top:9806;width:5460;height:3251" coordorigin="2545,9806" coordsize="5460,3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612" o:spid="_x0000_s1098" style="position:absolute;left:2545;top:9806;width:5460;height:3251" coordorigin="3960,2088" coordsize="5460,3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oundrect id="AutoShape 613" o:spid="_x0000_s1099" style="position:absolute;left:5040;top:3208;width:1980;height:2520;visibility:visible;mso-wrap-style:square;v-text-anchor:top" arcsize="36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aEL8A&#10;AADaAAAADwAAAGRycy9kb3ducmV2LnhtbESPQWsCMRSE74X+h/AKvdWkFkRWo4hS8FRRC70+kudm&#10;cfMSkqjbf28KBY/DzHzDzJeD78WVUu4Ca3gfKRDEJtiOWw3fx8+3KYhckC32gUnDL2VYLp6f5tjY&#10;cOM9XQ+lFRXCuUENrpTYSJmNI495FCJx9U4heSxVplbahLcK970cKzWRHjuuCw4jrR2Z8+HiNcT0&#10;o8zGuI+LHJRPFNe7r02n9evLsJqBKDSUR/i/vbUaJvB3pd4Aub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1BoQvwAAANoAAAAPAAAAAAAAAAAAAAAAAJgCAABkcnMvZG93bnJl&#10;di54bWxQSwUGAAAAAAQABAD1AAAAhAMAAAAA&#10;"/>
                      <v:rect id="Rectangle 614" o:spid="_x0000_s1100" style="position:absolute;left:4780;top:3028;width:2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JnsQA&#10;AADaAAAADwAAAGRycy9kb3ducmV2LnhtbESPT2sCMRTE74LfITyhN03a6rbdbpRSEATtoWuh18fm&#10;7R+6edluoq7f3giCx2FmfsNkq8G24ki9bxxreJwpEMSFMw1XGn726+krCB+QDbaOScOZPKyW41GG&#10;qXEn/qZjHioRIexT1FCH0KVS+qImi37mOuLola63GKLsK2l6PEW4beWTUom02HBcqLGjz5qKv/xg&#10;NWAyN/9f5fNuvz0k+FYNar34VVo/TIaPdxCBhnAP39obo+EFrlfiDZ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CiZ7EAAAA2gAAAA8AAAAAAAAAAAAAAAAAmAIAAGRycy9k&#10;b3ducmV2LnhtbFBLBQYAAAAABAAEAPUAAACJAwAAAAA=&#10;" stroked="f"/>
                      <v:group id="Group 615" o:spid="_x0000_s1101" style="position:absolute;left:7620;top:2088;width:1161;height:737;rotation:-1131048fd" coordorigin="2772,11082" coordsize="1161,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HSFcAAAADaAAAADwAAAGRycy9kb3ducmV2LnhtbESPwW7CMAyG75P2DpEn&#10;cZlGOg5oKgQEk0DjOOABrMZrK2qnJCl0b48Pk3a0fv+f/S3XI3fmRjG1QRy8TwswJFXwrdQOzqfd&#10;2weYlFE8dkHIwS8lWK+en5ZY+nCXb7odc20UIqlEB03OfWltqhpiTNPQk2j2EyJj1jHW1ke8K5w7&#10;OyuKuWVsRS802NNnQ9XlOLBSaP86HDjxeeCT3+15Hrft1bnJy7hZgMk05v/lv/aXd6C/qopqgF09&#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0kdIVwAAAANoAAAAPAAAA&#10;AAAAAAAAAAAAAKoCAABkcnMvZG93bnJldi54bWxQSwUGAAAAAAQABAD6AAAAlwMAAAAA&#10;">
                        <v:shape id="Arc 616" o:spid="_x0000_s1102" style="position:absolute;left:3462;top:11359;width:360;height:560;rotation:-90;visibility:visible;mso-wrap-style:square;v-text-anchor:top" coordsize="20073,2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Yv8QA&#10;AADaAAAADwAAAGRycy9kb3ducmV2LnhtbESPS4vCQBCE74L/YWjBi+hkFXxkHcUH4iJefKDXNtOb&#10;hM30hMyo8d/vLCx4LKrqK2o6r00hHlS53LKCj14EgjixOudUwfm06Y5BOI+ssbBMCl7kYD5rNqYY&#10;a/vkAz2OPhUBwi5GBZn3ZSylSzIy6Hq2JA7et60M+iCrVOoKnwFuCtmPoqE0mHNYyLCkVUbJz/Fu&#10;FNxGg+X4cOuMyO632+tid+ks10apdqtefILwVPt3+L/9pRVM4O9KuA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BGL/EAAAA2gAAAA8AAAAAAAAAAAAAAAAAmAIAAGRycy9k&#10;b3ducmV2LnhtbFBLBQYAAAAABAAEAPUAAACJAwAAAAA=&#10;" path="m4376,nfc11491,1472,17389,6423,20073,13174em4376,nsc11491,1472,17389,6423,20073,13174l,21152,4376,xe" filled="f" strokeweight="1pt">
                          <v:path arrowok="t" o:extrusionok="f" o:connecttype="custom" o:connectlocs="1,0;6,9;0,15" o:connectangles="0,0,0"/>
                        </v:shape>
                        <v:shape id="Arc 617" o:spid="_x0000_s1103" style="position:absolute;left:3371;top:11082;width:562;height:377;rotation:180;visibility:visible;mso-wrap-style:square;v-text-anchor:top" coordsize="21201,19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NQ8IA&#10;AADbAAAADwAAAGRycy9kb3ducmV2LnhtbESPzY7CMAyE70j7DpFX4kbT5bBaCmmFkJCWvfHzAFZj&#10;morGqZoAhafHB6S92ZrxzOdVNfpO3WiIbWADX1kOirgOtuXGwOm4nf2AignZYheYDDwoQlV+TFZY&#10;2HDnPd0OqVESwrFAAy6lvtA61o48xiz0xKKdw+AxyTo02g54l3Df6Xmef2uPLUuDw542jurL4eoN&#10;PLv1fmfdxtbX804//N9iO9cLY6af43oJKtGY/s3v618r+EIvv8gAu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1DwgAAANsAAAAPAAAAAAAAAAAAAAAAAJgCAABkcnMvZG93&#10;bnJldi54bWxQSwUGAAAAAAQABAD1AAAAhwMAAAAA&#10;" path="m8887,-1nfc15270,2881,19861,8680,21201,15554em8887,-1nsc15270,2881,19861,8680,21201,15554l,19687,8887,-1xe" filled="f" strokeweight="1pt">
                          <v:path arrowok="t" o:extrusionok="f" o:connecttype="custom" o:connectlocs="6,0;15,6;0,7" o:connectangles="0,0,0"/>
                        </v:shape>
                        <v:shape id="Arc 618" o:spid="_x0000_s1104" style="position:absolute;left:3447;top:11157;width:365;height:572;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mx3b8A&#10;AADbAAAADwAAAGRycy9kb3ducmV2LnhtbERPTYvCMBC9C/sfwix409QVpXSNIrLiXkSs7n1oxrbY&#10;TEoSbfffG0HwNo/3OYtVbxpxJ+drywom4wQEcWF1zaWC82k7SkH4gKyxsUwK/snDavkxWGCmbcdH&#10;uuehFDGEfYYKqhDaTEpfVGTQj21LHLmLdQZDhK6U2mEXw00jv5JkLg3WHBsqbGlTUXHNb0ZB2k33&#10;fzMnd5zOrpviZz8/hC0qNfzs198gAvXhLX65f3WcP4HnL/EA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qbHdvwAAANsAAAAPAAAAAAAAAAAAAAAAAJgCAABkcnMvZG93bnJl&#10;di54bWxQSwUGAAAAAAQABAD1AAAAhAMAAAAA&#10;" path="m,3364nfc3461,1166,7476,,11577,v3807,,7546,1006,10839,2917em,3364nsc3461,1166,7476,,11577,v3807,,7546,1006,10839,2917l11577,21600,,3364xe" filled="f" strokeweight="1pt">
                          <v:path arrowok="t" o:extrusionok="f" o:connecttype="custom" o:connectlocs="0,2;6,2;3,15" o:connectangles="0,0,0"/>
                        </v:shape>
                        <v:shape id="Arc 619" o:spid="_x0000_s1105" style="position:absolute;left:2990;top:11113;width:233;height:669;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sVsMA&#10;AADbAAAADwAAAGRycy9kb3ducmV2LnhtbERPTWvCQBC9F/oflin0UupGD2JT11CDxSC9NOmltyE7&#10;TYLZ2Zhdk/jvXUHobR7vc9bJZFoxUO8aywrmswgEcWl1w5WCn+LzdQXCeWSNrWVScCEHyebxYY2x&#10;tiN/05D7SoQQdjEqqL3vYildWZNBN7MdceD+bG/QB9hXUvc4hnDTykUULaXBhkNDjR2lNZXH/GwU&#10;vHztUv7dFTbbFvvVGx6WfBxPSj0/TR/vIDxN/l98d2c6zF/A7ZdwgN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dsVsMAAADbAAAADwAAAAAAAAAAAAAAAACYAgAAZHJzL2Rv&#10;d25yZXYueG1sUEsFBgAAAAAEAAQA9QAAAIgDAAAAAA==&#10;" path="m,1672nfc2639,568,5472,,8334,v3131,,6225,680,9068,1995em,1672nsc2639,568,5472,,8334,v3131,,6225,680,9068,1995l8334,21600,,1672xe" filled="f">
                          <v:path arrowok="t" o:extrusionok="f" o:connecttype="custom" o:connectlocs="0,2;3,2;1,21" o:connectangles="0,0,0"/>
                        </v:shape>
                        <v:oval id="Oval 620" o:spid="_x0000_s1106" style="position:absolute;left:3298;top:11421;width:154;height: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v1Y8IA&#10;AADbAAAADwAAAGRycy9kb3ducmV2LnhtbERPS2vCQBC+C/6HZYTezMaGSolZpSiFFukhaQ89Dtkx&#10;Sc3Ohuw2j3/vFgre5uN7TnaYTCsG6l1jWcEmikEQl1Y3XCn4+nxdP4NwHllja5kUzOTgsF8uMky1&#10;HTmnofCVCCHsUlRQe9+lUrqyJoMush1x4C62N+gD7CupexxDuGnlYxxvpcGGQ0ONHR1rKq/Fr1GQ&#10;O06+7fWUjHrauJ/z/F7lH09KPaymlx0IT5O/i//dbzrMT+Dvl3CA3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jwgAAANsAAAAPAAAAAAAAAAAAAAAAAJgCAABkcnMvZG93&#10;bnJldi54bWxQSwUGAAAAAAQABAD1AAAAhwMAAAAA&#10;" fillcolor="black" strokeweight="1pt"/>
                      </v:group>
                      <v:shape id="Freeform 621" o:spid="_x0000_s1107" style="position:absolute;left:7018;top:3425;width:81;height:137;visibility:visible;mso-wrap-style:square;v-text-anchor:top" coordsize="8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Yg8MA&#10;AADbAAAADwAAAGRycy9kb3ducmV2LnhtbERP22rCQBB9F/oPyxR8M5tIaSW6hiItiCjUC/o6ZqdJ&#10;2uxsml1j+veuUOjbHM51ZllvatFR6yrLCpIoBkGcW11xoeCwfx9NQDiPrLG2TAp+yUE2fxjMMNX2&#10;ylvqdr4QIYRdigpK75tUSpeXZNBFtiEO3KdtDfoA20LqFq8h3NRyHMfP0mDFoaHEhhYl5d+7i1HQ&#10;LZb1aXWcnM1485XwZv328fITKzV87F+nIDz1/l/8517qMP8J7r+E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NYg8MAAADbAAAADwAAAAAAAAAAAAAAAACYAgAAZHJzL2Rv&#10;d25yZXYueG1sUEsFBgAAAAAEAAQA9QAAAIgDAAAAAA==&#10;" path="m,137c2,124,2,83,15,60,28,37,67,12,81,e" filled="f">
                        <v:path arrowok="t" o:connecttype="custom" o:connectlocs="0,137;15,60;81,0" o:connectangles="0,0,0"/>
                      </v:shape>
                      <v:shape id="Freeform 622" o:spid="_x0000_s1108" style="position:absolute;left:4975;top:3422;width:66;height:136;visibility:visible;mso-wrap-style:square;v-text-anchor:top" coordsize="66,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0OysEA&#10;AADbAAAADwAAAGRycy9kb3ducmV2LnhtbERP22oCMRB9F/oPYQp906SCF1ajiGKp+CDafsCwGXcX&#10;N5N0k9Xt3xtB8G0O5zrzZWdrcaUmVI41fA4UCOLcmYoLDb8/2/4URIjIBmvHpOGfAiwXb705Zsbd&#10;+EjXUyxECuGQoYYyRp9JGfKSLIaB88SJO7vGYkywKaRp8JbCbS2HSo2lxYpTQ4me1iXll1NrNeyO&#10;atSuD5vN5MurCo3ft3/TvdYf791qBiJSF1/ip/vbpPkjePySDp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9DsrBAAAA2wAAAA8AAAAAAAAAAAAAAAAAmAIAAGRycy9kb3du&#10;cmV2LnhtbFBLBQYAAAAABAAEAPUAAACGAwAAAAA=&#10;" path="m66,136c64,124,62,86,51,63,40,40,11,13,,e" filled="f">
                        <v:path arrowok="t" o:connecttype="custom" o:connectlocs="66,136;51,63;0,0" o:connectangles="0,0,0"/>
                      </v:shape>
                      <v:rect id="Rectangle 623" o:spid="_x0000_s1109" style="position:absolute;left:5155;top:5617;width:529;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TI5sUA&#10;AADbAAAADwAAAGRycy9kb3ducmV2LnhtbESPQWvDMAyF74P+B6NBb6uzHUJI65YxCDO0O6wrhd5E&#10;rCahsZzabpP9+3kw2E3iPb3vabWZbC/u5EPnWMHzIgNBXDvTcaPg8FU9FSBCRDbYOyYF3xRgs549&#10;rLA0buRPuu9jI1IIhxIVtDEOpZShbsliWLiBOGln5y3GtPpGGo9jCre9fMmyXFrsOBFaHOitpfqy&#10;v9nEHa/Vx1FP1e79pIvMb89HfZBKzR+n1yWISFP8N/9da5Pq5/D7Sxp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MjmxQAAANsAAAAPAAAAAAAAAAAAAAAAAJgCAABkcnMv&#10;ZG93bnJldi54bWxQSwUGAAAAAAQABAD1AAAAigMAAAAA&#10;" fillcolor="black">
                        <v:fill r:id="rId13" o:title="" type="pattern"/>
                      </v:rect>
                      <v:shape id="Text Box 624" o:spid="_x0000_s1110" type="#_x0000_t202" style="position:absolute;left:3960;top:5048;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B24BB9" w:rsidRPr="000B0FD2" w:rsidRDefault="00B24BB9" w:rsidP="00B24BB9">
                              <w:pPr>
                                <w:rPr>
                                  <w:sz w:val="18"/>
                                  <w:szCs w:val="18"/>
                                </w:rPr>
                              </w:pPr>
                              <w:r>
                                <w:rPr>
                                  <w:sz w:val="18"/>
                                  <w:szCs w:val="18"/>
                                </w:rPr>
                                <w:t>Coin</w:t>
                              </w:r>
                            </w:p>
                          </w:txbxContent>
                        </v:textbox>
                      </v:shape>
                      <v:line id="Line 625" o:spid="_x0000_s1111" style="position:absolute;flip:x y;visibility:visible;mso-wrap-style:square" from="4520,5248" to="5240,5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4yOxAAAANsAAAAPAAAAAAAAAAAA&#10;AAAAAKECAABkcnMvZG93bnJldi54bWxQSwUGAAAAAAQABAD5AAAAkgMAAAAA&#10;"/>
                      <v:shape id="Text Box 626" o:spid="_x0000_s1112" type="#_x0000_t202" style="position:absolute;left:8340;top:2508;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24BB9" w:rsidRPr="000B0FD2" w:rsidRDefault="00B24BB9" w:rsidP="00B24BB9">
                              <w:pPr>
                                <w:rPr>
                                  <w:sz w:val="18"/>
                                  <w:szCs w:val="18"/>
                                </w:rPr>
                              </w:pPr>
                              <w:r>
                                <w:rPr>
                                  <w:sz w:val="18"/>
                                  <w:szCs w:val="18"/>
                                </w:rPr>
                                <w:t>Observer</w:t>
                              </w:r>
                            </w:p>
                          </w:txbxContent>
                        </v:textbox>
                      </v:shape>
                      <v:shape id="Text Box 627" o:spid="_x0000_s1113" type="#_x0000_t202" style="position:absolute;left:7540;top:4648;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B24BB9" w:rsidRPr="000B0FD2" w:rsidRDefault="00B24BB9" w:rsidP="00B24BB9">
                              <w:pPr>
                                <w:rPr>
                                  <w:sz w:val="18"/>
                                  <w:szCs w:val="18"/>
                                </w:rPr>
                              </w:pPr>
                              <w:r>
                                <w:rPr>
                                  <w:sz w:val="18"/>
                                  <w:szCs w:val="18"/>
                                </w:rPr>
                                <w:t>Container</w:t>
                              </w:r>
                            </w:p>
                          </w:txbxContent>
                        </v:textbox>
                      </v:shape>
                      <v:line id="Line 628" o:spid="_x0000_s1114" style="position:absolute;flip:y;visibility:visible;mso-wrap-style:square" from="7020,4855" to="7660,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group>
                    <v:group id="Group 629" o:spid="_x0000_s1115" style="position:absolute;left:3696;top:10103;width:3066;height:2889" coordorigin="3696,10103" coordsize="3066,2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630" o:spid="_x0000_s1116" style="position:absolute;left:3696;top:10103;width:3066;height:2889" coordorigin="3696,10103" coordsize="3066,2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631" o:spid="_x0000_s1117" type="#_x0000_t32" style="position:absolute;left:4110;top:10223;width:2652;height:19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0vIcUAAADbAAAADwAAAGRycy9kb3ducmV2LnhtbESP3WoCMRSE7wu+QzhC77pZbZGyNYoK&#10;UktB0Bbx8rA5+1M3J2uSutu3N4LQy2FmvmGm89404kLO15YVjJIUBHFudc2lgu+v9dMrCB+QNTaW&#10;ScEfeZjPBg9TzLTteEeXfShFhLDPUEEVQptJ6fOKDPrEtsTRK6wzGKJ0pdQOuwg3jRyn6UQarDku&#10;VNjSqqL8tP81Ct797nxwxbL72C7yz5/V86ZbFkelHof94g1EoD78h+/tjVYwfoH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0vIcUAAADbAAAADwAAAAAAAAAA&#10;AAAAAAChAgAAZHJzL2Rvd25yZXYueG1sUEsFBgAAAAAEAAQA+QAAAJMDAAAAAA==&#10;">
                          <v:stroke dashstyle="dash"/>
                        </v:shape>
                        <v:rect id="Rectangle 632" o:spid="_x0000_s1118" alt="70%" style="position:absolute;left:3696;top:12238;width:540;height: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xsqcQA&#10;AADbAAAADwAAAGRycy9kb3ducmV2LnhtbESP3WoCMRSE7wXfIRzBO80qaGU1yiIUSkFEq+jlcXP2&#10;BzcnS5Lq+vZNodDLYWa+YVabzjTiQc7XlhVMxgkI4tzqmksFp6/30QKED8gaG8uk4EUeNut+b4Wp&#10;tk8+0OMYShEh7FNUUIXQplL6vCKDfmxb4ugV1hkMUbpSaofPCDeNnCbJXBqsOS5U2NK2ovx+/DYK&#10;suz1OdvdFtfibXs4Xc5uP7nfCqWGgy5bggjUhf/wX/tDK5jO4PdL/A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8bKnEAAAA2wAAAA8AAAAAAAAAAAAAAAAAmAIAAGRycy9k&#10;b3ducmV2LnhtbFBLBQYAAAAABAAEAPUAAACJAwAAAAA=&#10;" fillcolor="black">
                          <v:fill r:id="rId14" o:title="" type="pattern"/>
                        </v:rect>
                        <v:shape id="AutoShape 633" o:spid="_x0000_s1119" type="#_x0000_t32" style="position:absolute;left:4269;top:11175;width:1200;height:18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NBMIAAADbAAAADwAAAGRycy9kb3ducmV2LnhtbESPQYvCMBSE7wv+h/AWvCxrWg8iXaPI&#10;giAeBLUHj4/kbVu2ealJrPXfG0HwOMzMN8xiNdhW9ORD41hBPslAEGtnGq4UlKfN9xxEiMgGW8ek&#10;4E4BVsvRxwIL4258oP4YK5EgHApUUMfYFVIGXZPFMHEdcfL+nLcYk/SVNB5vCW5bOc2ymbTYcFqo&#10;saPfmvT/8WoVNLtyX/Zfl+j1fJeffR5O51YrNf4c1j8gIg3xHX61t0bBdAb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TNBMIAAADbAAAADwAAAAAAAAAAAAAA&#10;AAChAgAAZHJzL2Rvd25yZXYueG1sUEsFBgAAAAAEAAQA+QAAAJADAAAAAA==&#10;"/>
                        <v:shape id="AutoShape 634" o:spid="_x0000_s1120" type="#_x0000_t32" style="position:absolute;left:5525;top:10531;width:763;height:6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QpLDAAAA2wAAAA8AAAAAAAAAAAAA&#10;AAAAoQIAAGRycy9kb3ducmV2LnhtbFBLBQYAAAAABAAEAPkAAACRAwAAAAA=&#10;">
                          <v:stroke endarrow="block"/>
                        </v:shape>
                        <v:shape id="AutoShape 635" o:spid="_x0000_s1121" type="#_x0000_t32" style="position:absolute;left:5287;top:10545;width:679;height:6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v:shape id="AutoShape 636" o:spid="_x0000_s1122" type="#_x0000_t32" style="position:absolute;left:5966;top:10103;width:521;height:4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637" o:spid="_x0000_s1123" type="#_x0000_t32" style="position:absolute;left:4110;top:11133;width:1177;height:10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5EL8AAADbAAAADwAAAGRycy9kb3ducmV2LnhtbERPS4vCMBC+C/sfwizszabugko1ighl&#10;F/Hi4+BxaMa22ExKM6vVX28OgseP7z1f9q5RV+pC7dnAKElBERfe1lwaOB7y4RRUEGSLjWcycKcA&#10;y8XHYI6Z9Tfe0XUvpYohHDI0UIm0mdahqMhhSHxLHLmz7xxKhF2pbYe3GO4a/Z2mY+2w5thQYUvr&#10;iorL/t8ZyCcaczqdH9sCfzcsUqf9ZW3M12e/moES6uUtfrn/rIGfuD5+iT9AL5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5EL8AAADbAAAADwAAAAAAAAAAAAAAAACh&#10;AgAAZHJzL2Rvd25yZXYueG1sUEsFBgAAAAAEAAQA+QAAAI0DAAAAAA==&#10;">
                          <v:stroke dashstyle="dashDot"/>
                        </v:shape>
                      </v:group>
                      <v:shape id="AutoShape 638" o:spid="_x0000_s1124" type="#_x0000_t32" style="position:absolute;left:4625;top:11758;width:449;height:6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shape id="AutoShape 639" o:spid="_x0000_s1125" type="#_x0000_t32" style="position:absolute;left:4667;top:11842;width:235;height:3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F318MAAADbAAAADwAAAGRycy9kb3ducmV2LnhtbESPT2sCMRTE7wW/Q3hCb91sL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d9fDAAAA2wAAAA8AAAAAAAAAAAAA&#10;AAAAoQIAAGRycy9kb3ducmV2LnhtbFBLBQYAAAAABAAEAPkAAACRAwAAAAA=&#10;">
                        <v:stroke endarrow="block"/>
                      </v:shape>
                    </v:group>
                    <v:shape id="AutoShape 640" o:spid="_x0000_s1126" type="#_x0000_t32" style="position:absolute;left:3626;top:11128;width:19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group>
                  <v:shape id="AutoShape 641" o:spid="_x0000_s1127" type="#_x0000_t32" style="position:absolute;left:4236;top:11147;width:1051;height:18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group>
              </v:group>
            </w:pict>
          </mc:Fallback>
        </mc:AlternateContent>
      </w:r>
      <w:r w:rsidR="00B24BB9" w:rsidRPr="00B24BB9">
        <w:rPr>
          <w:rFonts w:ascii="Times New Roman" w:hAnsi="Times New Roman" w:cs="Times New Roman"/>
          <w:sz w:val="24"/>
          <w:szCs w:val="24"/>
        </w:rPr>
        <w:t xml:space="preserve">(d)  </w:t>
      </w: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p>
    <w:p w:rsidR="00B24BB9" w:rsidRPr="00B24BB9" w:rsidRDefault="00B24BB9" w:rsidP="00B24BB9">
      <w:pPr>
        <w:spacing w:line="360" w:lineRule="auto"/>
        <w:ind w:left="720"/>
        <w:jc w:val="both"/>
        <w:rPr>
          <w:rFonts w:ascii="Times New Roman" w:hAnsi="Times New Roman" w:cs="Times New Roman"/>
          <w:sz w:val="24"/>
          <w:szCs w:val="24"/>
        </w:rPr>
      </w:pPr>
    </w:p>
    <w:p w:rsidR="00B24BB9" w:rsidRPr="00B24BB9" w:rsidRDefault="00B24BB9" w:rsidP="00B24BB9">
      <w:pPr>
        <w:spacing w:line="360" w:lineRule="auto"/>
        <w:ind w:left="720"/>
        <w:jc w:val="both"/>
        <w:rPr>
          <w:rFonts w:ascii="Times New Roman" w:hAnsi="Times New Roman" w:cs="Times New Roman"/>
          <w:sz w:val="24"/>
          <w:szCs w:val="24"/>
        </w:rPr>
      </w:pPr>
    </w:p>
    <w:p w:rsidR="00B24BB9" w:rsidRPr="00B24BB9" w:rsidRDefault="00B24BB9" w:rsidP="00B24BB9">
      <w:pPr>
        <w:spacing w:line="360" w:lineRule="auto"/>
        <w:jc w:val="both"/>
        <w:rPr>
          <w:rFonts w:ascii="Times New Roman" w:hAnsi="Times New Roman" w:cs="Times New Roman"/>
          <w:sz w:val="24"/>
          <w:szCs w:val="24"/>
        </w:rPr>
      </w:pPr>
      <w:r w:rsidRPr="00B24BB9">
        <w:rPr>
          <w:rFonts w:ascii="Times New Roman" w:hAnsi="Times New Roman" w:cs="Times New Roman"/>
          <w:sz w:val="24"/>
          <w:szCs w:val="24"/>
        </w:rPr>
        <w:t xml:space="preserve">(e) </w:t>
      </w:r>
      <w:r w:rsidRPr="00B24BB9">
        <w:rPr>
          <w:rFonts w:ascii="Times New Roman" w:hAnsi="Times New Roman" w:cs="Times New Roman"/>
          <w:sz w:val="24"/>
          <w:szCs w:val="24"/>
        </w:rPr>
        <w:tab/>
        <w:t>(Sin30</w:t>
      </w:r>
      <w:r w:rsidRPr="00B24BB9">
        <w:rPr>
          <w:rFonts w:ascii="Times New Roman" w:hAnsi="Times New Roman" w:cs="Times New Roman"/>
          <w:sz w:val="24"/>
          <w:szCs w:val="24"/>
          <w:vertAlign w:val="superscript"/>
        </w:rPr>
        <w:t xml:space="preserve">o </w:t>
      </w:r>
      <w:r w:rsidRPr="00B24BB9">
        <w:rPr>
          <w:rFonts w:ascii="Times New Roman" w:hAnsi="Times New Roman" w:cs="Times New Roman"/>
          <w:sz w:val="24"/>
          <w:szCs w:val="24"/>
        </w:rPr>
        <w:t>÷ sinr) = (1.5 ÷ 1.33)</w:t>
      </w:r>
    </w:p>
    <w:p w:rsidR="00B24BB9" w:rsidRPr="00B24BB9" w:rsidRDefault="00B24BB9" w:rsidP="00B24BB9">
      <w:pPr>
        <w:spacing w:line="360" w:lineRule="auto"/>
        <w:ind w:firstLine="720"/>
        <w:jc w:val="both"/>
        <w:rPr>
          <w:rFonts w:ascii="Times New Roman" w:hAnsi="Times New Roman" w:cs="Times New Roman"/>
          <w:sz w:val="24"/>
          <w:szCs w:val="24"/>
        </w:rPr>
      </w:pPr>
      <w:r w:rsidRPr="00B24BB9">
        <w:rPr>
          <w:rFonts w:ascii="Times New Roman" w:hAnsi="Times New Roman" w:cs="Times New Roman"/>
          <w:sz w:val="24"/>
          <w:szCs w:val="24"/>
        </w:rPr>
        <w:t>Sin r</w:t>
      </w:r>
      <w:r w:rsidRPr="00B24BB9">
        <w:rPr>
          <w:rFonts w:ascii="Times New Roman" w:hAnsi="Times New Roman" w:cs="Times New Roman"/>
          <w:sz w:val="24"/>
          <w:szCs w:val="24"/>
        </w:rPr>
        <w:tab/>
        <w:t>= 0.4433</w:t>
      </w:r>
      <w:r w:rsidRPr="00B24BB9">
        <w:rPr>
          <w:rFonts w:ascii="Times New Roman" w:hAnsi="Times New Roman" w:cs="Times New Roman"/>
          <w:sz w:val="24"/>
          <w:szCs w:val="24"/>
        </w:rPr>
        <w:tab/>
      </w:r>
    </w:p>
    <w:p w:rsidR="00B24BB9" w:rsidRPr="00B24BB9" w:rsidRDefault="00B24BB9" w:rsidP="00B24BB9">
      <w:pPr>
        <w:spacing w:line="360" w:lineRule="auto"/>
        <w:ind w:firstLine="720"/>
        <w:jc w:val="both"/>
        <w:rPr>
          <w:rFonts w:ascii="Times New Roman" w:hAnsi="Times New Roman" w:cs="Times New Roman"/>
          <w:sz w:val="24"/>
          <w:szCs w:val="24"/>
        </w:rPr>
      </w:pPr>
      <w:r w:rsidRPr="00B24BB9">
        <w:rPr>
          <w:rFonts w:ascii="Times New Roman" w:hAnsi="Times New Roman" w:cs="Times New Roman"/>
          <w:sz w:val="24"/>
          <w:szCs w:val="24"/>
        </w:rPr>
        <w:t>r</w:t>
      </w:r>
      <w:r w:rsidRPr="00B24BB9">
        <w:rPr>
          <w:rFonts w:ascii="Times New Roman" w:hAnsi="Times New Roman" w:cs="Times New Roman"/>
          <w:sz w:val="24"/>
          <w:szCs w:val="24"/>
        </w:rPr>
        <w:tab/>
        <w:t>= 26.32</w:t>
      </w:r>
      <w:r w:rsidRPr="00B24BB9">
        <w:rPr>
          <w:rFonts w:ascii="Times New Roman" w:hAnsi="Times New Roman" w:cs="Times New Roman"/>
          <w:sz w:val="24"/>
          <w:szCs w:val="24"/>
          <w:vertAlign w:val="superscript"/>
        </w:rPr>
        <w:t>o</w:t>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r w:rsidRPr="00B24BB9">
        <w:rPr>
          <w:rFonts w:ascii="Times New Roman" w:hAnsi="Times New Roman" w:cs="Times New Roman"/>
          <w:sz w:val="24"/>
          <w:szCs w:val="24"/>
        </w:rPr>
        <w:tab/>
      </w:r>
    </w:p>
    <w:p w:rsidR="00B24BB9" w:rsidRPr="00B24BB9" w:rsidRDefault="00B24BB9" w:rsidP="00B24BB9">
      <w:pPr>
        <w:spacing w:line="360" w:lineRule="auto"/>
        <w:rPr>
          <w:rFonts w:ascii="Times New Roman" w:hAnsi="Times New Roman" w:cs="Times New Roman"/>
          <w:sz w:val="24"/>
          <w:szCs w:val="24"/>
        </w:rPr>
      </w:pPr>
    </w:p>
    <w:p w:rsidR="00B24BB9" w:rsidRPr="00B24BB9" w:rsidRDefault="00B24BB9" w:rsidP="00B24BB9">
      <w:pPr>
        <w:pStyle w:val="ListParagraph"/>
        <w:ind w:left="0"/>
        <w:rPr>
          <w:rFonts w:ascii="Times New Roman" w:hAnsi="Times New Roman" w:cs="Times New Roman"/>
          <w:i/>
          <w:sz w:val="24"/>
          <w:szCs w:val="24"/>
        </w:rPr>
      </w:pPr>
    </w:p>
    <w:sectPr w:rsidR="00B24BB9" w:rsidRPr="00B24BB9" w:rsidSect="00E31D1E">
      <w:footerReference w:type="default" r:id="rId15"/>
      <w:footerReference w:type="first" r:id="rId16"/>
      <w:pgSz w:w="12240" w:h="15840"/>
      <w:pgMar w:top="540" w:right="1440" w:bottom="540" w:left="1440" w:header="720" w:footer="57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3416" w:rsidRDefault="00343416" w:rsidP="00717066">
      <w:pPr>
        <w:spacing w:after="0" w:line="240" w:lineRule="auto"/>
      </w:pPr>
      <w:r>
        <w:separator/>
      </w:r>
    </w:p>
  </w:endnote>
  <w:endnote w:type="continuationSeparator" w:id="0">
    <w:p w:rsidR="00343416" w:rsidRDefault="00343416" w:rsidP="007170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D1E" w:rsidRDefault="00E31D1E" w:rsidP="00E31D1E">
    <w:pPr>
      <w:pStyle w:val="Footer"/>
      <w:rPr>
        <w:b/>
      </w:rPr>
    </w:pPr>
    <w:r>
      <w:rPr>
        <w:rFonts w:ascii="Courier New" w:hAnsi="Courier New" w:cs="Courier New"/>
        <w:b/>
      </w:rPr>
      <w:t xml:space="preserve">The Examiner                      </w:t>
    </w:r>
    <w:r>
      <w:rPr>
        <w:rFonts w:ascii="Courier New" w:hAnsi="Courier New" w:cs="Courier New"/>
        <w:b/>
      </w:rPr>
      <w:fldChar w:fldCharType="begin"/>
    </w:r>
    <w:r>
      <w:rPr>
        <w:rFonts w:ascii="Courier New" w:hAnsi="Courier New" w:cs="Courier New"/>
        <w:b/>
      </w:rPr>
      <w:instrText xml:space="preserve"> PAGE   \* MERGEFORMAT </w:instrText>
    </w:r>
    <w:r>
      <w:rPr>
        <w:rFonts w:ascii="Courier New" w:hAnsi="Courier New" w:cs="Courier New"/>
        <w:b/>
      </w:rPr>
      <w:fldChar w:fldCharType="separate"/>
    </w:r>
    <w:r>
      <w:rPr>
        <w:rFonts w:ascii="Courier New" w:hAnsi="Courier New" w:cs="Courier New"/>
        <w:b/>
        <w:noProof/>
      </w:rPr>
      <w:t>3</w:t>
    </w:r>
    <w:r>
      <w:rPr>
        <w:rFonts w:ascii="Courier New" w:hAnsi="Courier New" w:cs="Courier New"/>
        <w:b/>
        <w:noProof/>
      </w:rPr>
      <w:fldChar w:fldCharType="end"/>
    </w:r>
    <w:r>
      <w:rPr>
        <w:rFonts w:ascii="Courier New" w:hAnsi="Courier New" w:cs="Courier New"/>
        <w:b/>
        <w:noProof/>
      </w:rPr>
      <w:t xml:space="preserve">             SET 1</w:t>
    </w:r>
  </w:p>
  <w:p w:rsidR="00E31D1E" w:rsidRDefault="00E31D1E" w:rsidP="00E31D1E">
    <w:pPr>
      <w:pStyle w:val="Footer"/>
      <w:jc w:val="center"/>
      <w:rPr>
        <w:b/>
      </w:rPr>
    </w:pPr>
  </w:p>
  <w:p w:rsidR="00E31D1E" w:rsidRDefault="00E31D1E" w:rsidP="00E31D1E">
    <w:pPr>
      <w:pStyle w:val="Footer"/>
      <w:rPr>
        <w:b/>
      </w:rPr>
    </w:pPr>
  </w:p>
  <w:p w:rsidR="00650D2B" w:rsidRPr="00E31D1E" w:rsidRDefault="00650D2B" w:rsidP="00E31D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D1E" w:rsidRDefault="00E31D1E" w:rsidP="00E31D1E">
    <w:pPr>
      <w:pStyle w:val="Footer"/>
      <w:rPr>
        <w:b/>
      </w:rPr>
    </w:pPr>
    <w:r>
      <w:rPr>
        <w:rFonts w:ascii="Courier New" w:hAnsi="Courier New" w:cs="Courier New"/>
        <w:b/>
      </w:rPr>
      <w:t xml:space="preserve">The Examiner                      </w:t>
    </w:r>
    <w:r>
      <w:rPr>
        <w:rFonts w:ascii="Courier New" w:hAnsi="Courier New" w:cs="Courier New"/>
        <w:b/>
      </w:rPr>
      <w:fldChar w:fldCharType="begin"/>
    </w:r>
    <w:r>
      <w:rPr>
        <w:rFonts w:ascii="Courier New" w:hAnsi="Courier New" w:cs="Courier New"/>
        <w:b/>
      </w:rPr>
      <w:instrText xml:space="preserve"> PAGE   \* MERGEFORMAT </w:instrText>
    </w:r>
    <w:r>
      <w:rPr>
        <w:rFonts w:ascii="Courier New" w:hAnsi="Courier New" w:cs="Courier New"/>
        <w:b/>
      </w:rPr>
      <w:fldChar w:fldCharType="separate"/>
    </w:r>
    <w:r>
      <w:rPr>
        <w:rFonts w:ascii="Courier New" w:hAnsi="Courier New" w:cs="Courier New"/>
        <w:b/>
        <w:noProof/>
      </w:rPr>
      <w:t>1</w:t>
    </w:r>
    <w:r>
      <w:rPr>
        <w:rFonts w:ascii="Courier New" w:hAnsi="Courier New" w:cs="Courier New"/>
        <w:b/>
        <w:noProof/>
      </w:rPr>
      <w:fldChar w:fldCharType="end"/>
    </w:r>
    <w:r>
      <w:rPr>
        <w:rFonts w:ascii="Courier New" w:hAnsi="Courier New" w:cs="Courier New"/>
        <w:b/>
        <w:noProof/>
      </w:rPr>
      <w:t xml:space="preserve">             SET 1</w:t>
    </w:r>
  </w:p>
  <w:p w:rsidR="00E31D1E" w:rsidRDefault="00E31D1E" w:rsidP="00E31D1E">
    <w:pPr>
      <w:pStyle w:val="Footer"/>
      <w:jc w:val="center"/>
      <w:rPr>
        <w:b/>
      </w:rPr>
    </w:pPr>
  </w:p>
  <w:p w:rsidR="00E31D1E" w:rsidRDefault="00E31D1E" w:rsidP="00E31D1E">
    <w:pPr>
      <w:pStyle w:val="Footer"/>
      <w:rPr>
        <w:b/>
      </w:rPr>
    </w:pPr>
  </w:p>
  <w:p w:rsidR="00650D2B" w:rsidRPr="00E31D1E" w:rsidRDefault="00650D2B" w:rsidP="00E31D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3416" w:rsidRDefault="00343416" w:rsidP="00717066">
      <w:pPr>
        <w:spacing w:after="0" w:line="240" w:lineRule="auto"/>
      </w:pPr>
      <w:r>
        <w:separator/>
      </w:r>
    </w:p>
  </w:footnote>
  <w:footnote w:type="continuationSeparator" w:id="0">
    <w:p w:rsidR="00343416" w:rsidRDefault="00343416" w:rsidP="0071706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82867"/>
    <w:multiLevelType w:val="hybridMultilevel"/>
    <w:tmpl w:val="5310F028"/>
    <w:lvl w:ilvl="0" w:tplc="A1244F7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A32E79"/>
    <w:multiLevelType w:val="hybridMultilevel"/>
    <w:tmpl w:val="0F8486B6"/>
    <w:lvl w:ilvl="0" w:tplc="A1244F7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B77DB2"/>
    <w:multiLevelType w:val="hybridMultilevel"/>
    <w:tmpl w:val="904E8CDA"/>
    <w:lvl w:ilvl="0" w:tplc="DB56235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312845"/>
    <w:multiLevelType w:val="hybridMultilevel"/>
    <w:tmpl w:val="6EE259EA"/>
    <w:lvl w:ilvl="0" w:tplc="2A5C582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3C4429"/>
    <w:multiLevelType w:val="hybridMultilevel"/>
    <w:tmpl w:val="352EA08A"/>
    <w:lvl w:ilvl="0" w:tplc="FA428052">
      <w:start w:val="6"/>
      <w:numFmt w:val="decimal"/>
      <w:lvlText w:val="%1."/>
      <w:lvlJc w:val="left"/>
      <w:pPr>
        <w:ind w:left="1440" w:hanging="360"/>
      </w:pPr>
      <w:rPr>
        <w:rFonts w:hint="default"/>
        <w:b/>
        <w:i w:val="0"/>
        <w:sz w:val="24"/>
        <w:szCs w:val="24"/>
      </w:rPr>
    </w:lvl>
    <w:lvl w:ilvl="1" w:tplc="46102106">
      <w:start w:val="1"/>
      <w:numFmt w:val="lowerRoman"/>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0708BD"/>
    <w:multiLevelType w:val="hybridMultilevel"/>
    <w:tmpl w:val="CDAA83AC"/>
    <w:lvl w:ilvl="0" w:tplc="A1244F7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414C71"/>
    <w:multiLevelType w:val="hybridMultilevel"/>
    <w:tmpl w:val="8F425C36"/>
    <w:lvl w:ilvl="0" w:tplc="A1244F74">
      <w:start w:val="1"/>
      <w:numFmt w:val="lowerRoman"/>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DE7152"/>
    <w:multiLevelType w:val="hybridMultilevel"/>
    <w:tmpl w:val="45D0A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B71485"/>
    <w:multiLevelType w:val="hybridMultilevel"/>
    <w:tmpl w:val="A95A5C2E"/>
    <w:lvl w:ilvl="0" w:tplc="A1244F74">
      <w:start w:val="1"/>
      <w:numFmt w:val="lowerRoman"/>
      <w:lvlText w:val="(%1)"/>
      <w:lvlJc w:val="left"/>
      <w:pPr>
        <w:ind w:left="1249" w:hanging="360"/>
      </w:pPr>
      <w:rPr>
        <w:rFonts w:hint="default"/>
      </w:rPr>
    </w:lvl>
    <w:lvl w:ilvl="1" w:tplc="04090019" w:tentative="1">
      <w:start w:val="1"/>
      <w:numFmt w:val="lowerLetter"/>
      <w:lvlText w:val="%2."/>
      <w:lvlJc w:val="left"/>
      <w:pPr>
        <w:ind w:left="1969" w:hanging="360"/>
      </w:pPr>
    </w:lvl>
    <w:lvl w:ilvl="2" w:tplc="0409001B" w:tentative="1">
      <w:start w:val="1"/>
      <w:numFmt w:val="lowerRoman"/>
      <w:lvlText w:val="%3."/>
      <w:lvlJc w:val="right"/>
      <w:pPr>
        <w:ind w:left="2689" w:hanging="180"/>
      </w:pPr>
    </w:lvl>
    <w:lvl w:ilvl="3" w:tplc="0409000F" w:tentative="1">
      <w:start w:val="1"/>
      <w:numFmt w:val="decimal"/>
      <w:lvlText w:val="%4."/>
      <w:lvlJc w:val="left"/>
      <w:pPr>
        <w:ind w:left="3409" w:hanging="360"/>
      </w:pPr>
    </w:lvl>
    <w:lvl w:ilvl="4" w:tplc="04090019" w:tentative="1">
      <w:start w:val="1"/>
      <w:numFmt w:val="lowerLetter"/>
      <w:lvlText w:val="%5."/>
      <w:lvlJc w:val="left"/>
      <w:pPr>
        <w:ind w:left="4129" w:hanging="360"/>
      </w:pPr>
    </w:lvl>
    <w:lvl w:ilvl="5" w:tplc="0409001B" w:tentative="1">
      <w:start w:val="1"/>
      <w:numFmt w:val="lowerRoman"/>
      <w:lvlText w:val="%6."/>
      <w:lvlJc w:val="right"/>
      <w:pPr>
        <w:ind w:left="4849" w:hanging="180"/>
      </w:pPr>
    </w:lvl>
    <w:lvl w:ilvl="6" w:tplc="0409000F" w:tentative="1">
      <w:start w:val="1"/>
      <w:numFmt w:val="decimal"/>
      <w:lvlText w:val="%7."/>
      <w:lvlJc w:val="left"/>
      <w:pPr>
        <w:ind w:left="5569" w:hanging="360"/>
      </w:pPr>
    </w:lvl>
    <w:lvl w:ilvl="7" w:tplc="04090019" w:tentative="1">
      <w:start w:val="1"/>
      <w:numFmt w:val="lowerLetter"/>
      <w:lvlText w:val="%8."/>
      <w:lvlJc w:val="left"/>
      <w:pPr>
        <w:ind w:left="6289" w:hanging="360"/>
      </w:pPr>
    </w:lvl>
    <w:lvl w:ilvl="8" w:tplc="0409001B" w:tentative="1">
      <w:start w:val="1"/>
      <w:numFmt w:val="lowerRoman"/>
      <w:lvlText w:val="%9."/>
      <w:lvlJc w:val="right"/>
      <w:pPr>
        <w:ind w:left="7009" w:hanging="180"/>
      </w:pPr>
    </w:lvl>
  </w:abstractNum>
  <w:abstractNum w:abstractNumId="9">
    <w:nsid w:val="48A47621"/>
    <w:multiLevelType w:val="hybridMultilevel"/>
    <w:tmpl w:val="868C477A"/>
    <w:lvl w:ilvl="0" w:tplc="9D068E22">
      <w:start w:val="1"/>
      <w:numFmt w:val="lowerRoman"/>
      <w:lvlText w:val="(%1)"/>
      <w:lvlJc w:val="left"/>
      <w:pPr>
        <w:ind w:left="1447" w:hanging="360"/>
      </w:pPr>
      <w:rPr>
        <w:rFonts w:hint="default"/>
        <w:i w:val="0"/>
      </w:rPr>
    </w:lvl>
    <w:lvl w:ilvl="1" w:tplc="04090019" w:tentative="1">
      <w:start w:val="1"/>
      <w:numFmt w:val="lowerLetter"/>
      <w:lvlText w:val="%2."/>
      <w:lvlJc w:val="left"/>
      <w:pPr>
        <w:ind w:left="2167" w:hanging="360"/>
      </w:pPr>
    </w:lvl>
    <w:lvl w:ilvl="2" w:tplc="0409001B" w:tentative="1">
      <w:start w:val="1"/>
      <w:numFmt w:val="lowerRoman"/>
      <w:lvlText w:val="%3."/>
      <w:lvlJc w:val="right"/>
      <w:pPr>
        <w:ind w:left="2887" w:hanging="180"/>
      </w:pPr>
    </w:lvl>
    <w:lvl w:ilvl="3" w:tplc="0409000F" w:tentative="1">
      <w:start w:val="1"/>
      <w:numFmt w:val="decimal"/>
      <w:lvlText w:val="%4."/>
      <w:lvlJc w:val="left"/>
      <w:pPr>
        <w:ind w:left="3607" w:hanging="360"/>
      </w:pPr>
    </w:lvl>
    <w:lvl w:ilvl="4" w:tplc="04090019" w:tentative="1">
      <w:start w:val="1"/>
      <w:numFmt w:val="lowerLetter"/>
      <w:lvlText w:val="%5."/>
      <w:lvlJc w:val="left"/>
      <w:pPr>
        <w:ind w:left="4327" w:hanging="360"/>
      </w:pPr>
    </w:lvl>
    <w:lvl w:ilvl="5" w:tplc="0409001B" w:tentative="1">
      <w:start w:val="1"/>
      <w:numFmt w:val="lowerRoman"/>
      <w:lvlText w:val="%6."/>
      <w:lvlJc w:val="right"/>
      <w:pPr>
        <w:ind w:left="5047" w:hanging="180"/>
      </w:pPr>
    </w:lvl>
    <w:lvl w:ilvl="6" w:tplc="0409000F" w:tentative="1">
      <w:start w:val="1"/>
      <w:numFmt w:val="decimal"/>
      <w:lvlText w:val="%7."/>
      <w:lvlJc w:val="left"/>
      <w:pPr>
        <w:ind w:left="5767" w:hanging="360"/>
      </w:pPr>
    </w:lvl>
    <w:lvl w:ilvl="7" w:tplc="04090019" w:tentative="1">
      <w:start w:val="1"/>
      <w:numFmt w:val="lowerLetter"/>
      <w:lvlText w:val="%8."/>
      <w:lvlJc w:val="left"/>
      <w:pPr>
        <w:ind w:left="6487" w:hanging="360"/>
      </w:pPr>
    </w:lvl>
    <w:lvl w:ilvl="8" w:tplc="0409001B" w:tentative="1">
      <w:start w:val="1"/>
      <w:numFmt w:val="lowerRoman"/>
      <w:lvlText w:val="%9."/>
      <w:lvlJc w:val="right"/>
      <w:pPr>
        <w:ind w:left="7207" w:hanging="180"/>
      </w:pPr>
    </w:lvl>
  </w:abstractNum>
  <w:abstractNum w:abstractNumId="10">
    <w:nsid w:val="48E41051"/>
    <w:multiLevelType w:val="hybridMultilevel"/>
    <w:tmpl w:val="D8445776"/>
    <w:lvl w:ilvl="0" w:tplc="78BA0E5A">
      <w:start w:val="3"/>
      <w:numFmt w:val="bullet"/>
      <w:lvlText w:val="-"/>
      <w:lvlJc w:val="left"/>
      <w:pPr>
        <w:ind w:left="990" w:hanging="360"/>
      </w:pPr>
      <w:rPr>
        <w:rFonts w:ascii="Times New Roman" w:eastAsiaTheme="minorHAns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1">
    <w:nsid w:val="4D701817"/>
    <w:multiLevelType w:val="hybridMultilevel"/>
    <w:tmpl w:val="53683E66"/>
    <w:lvl w:ilvl="0" w:tplc="0409000F">
      <w:start w:val="1"/>
      <w:numFmt w:val="decimal"/>
      <w:lvlText w:val="%1."/>
      <w:lvlJc w:val="left"/>
      <w:pPr>
        <w:tabs>
          <w:tab w:val="num" w:pos="720"/>
        </w:tabs>
        <w:ind w:left="720" w:hanging="360"/>
      </w:pPr>
      <w:rPr>
        <w:rFonts w:hint="default"/>
      </w:rPr>
    </w:lvl>
    <w:lvl w:ilvl="1" w:tplc="3E86F556">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D874B69"/>
    <w:multiLevelType w:val="hybridMultilevel"/>
    <w:tmpl w:val="F8BCD676"/>
    <w:lvl w:ilvl="0" w:tplc="F3D0F52A">
      <w:start w:val="1"/>
      <w:numFmt w:val="decimal"/>
      <w:lvlText w:val="%1."/>
      <w:lvlJc w:val="left"/>
      <w:pPr>
        <w:tabs>
          <w:tab w:val="num" w:pos="720"/>
        </w:tabs>
        <w:ind w:left="720" w:hanging="360"/>
      </w:pPr>
      <w:rPr>
        <w:rFonts w:hint="default"/>
      </w:rPr>
    </w:lvl>
    <w:lvl w:ilvl="1" w:tplc="25AA70F8">
      <w:start w:val="1"/>
      <w:numFmt w:val="lowerRoman"/>
      <w:lvlText w:val="%2."/>
      <w:lvlJc w:val="left"/>
      <w:pPr>
        <w:tabs>
          <w:tab w:val="num" w:pos="1800"/>
        </w:tabs>
        <w:ind w:left="1800" w:hanging="72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B95E54"/>
    <w:multiLevelType w:val="hybridMultilevel"/>
    <w:tmpl w:val="FF16B29A"/>
    <w:lvl w:ilvl="0" w:tplc="7D523946">
      <w:start w:val="8"/>
      <w:numFmt w:val="decimal"/>
      <w:lvlText w:val="%1."/>
      <w:lvlJc w:val="left"/>
      <w:pPr>
        <w:tabs>
          <w:tab w:val="num" w:pos="1152"/>
        </w:tabs>
        <w:ind w:left="1152" w:hanging="432"/>
      </w:pPr>
      <w:rPr>
        <w:rFonts w:ascii="Times New Roman" w:hAnsi="Times New Roman" w:cs="Times New Roman" w:hint="default"/>
        <w:b/>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7E6C6F"/>
    <w:multiLevelType w:val="hybridMultilevel"/>
    <w:tmpl w:val="58B4794C"/>
    <w:lvl w:ilvl="0" w:tplc="A1244F74">
      <w:start w:val="1"/>
      <w:numFmt w:val="lowerRoman"/>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nsid w:val="73AF44C9"/>
    <w:multiLevelType w:val="hybridMultilevel"/>
    <w:tmpl w:val="D92ADE62"/>
    <w:lvl w:ilvl="0" w:tplc="0409000F">
      <w:start w:val="1"/>
      <w:numFmt w:val="decimal"/>
      <w:lvlText w:val="%1."/>
      <w:lvlJc w:val="left"/>
      <w:pPr>
        <w:tabs>
          <w:tab w:val="num" w:pos="432"/>
        </w:tabs>
        <w:ind w:left="432" w:hanging="432"/>
      </w:pPr>
      <w:rPr>
        <w:rFonts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4A36F16"/>
    <w:multiLevelType w:val="hybridMultilevel"/>
    <w:tmpl w:val="D1425DEC"/>
    <w:lvl w:ilvl="0" w:tplc="1FF8EE54">
      <w:start w:val="81"/>
      <w:numFmt w:val="bullet"/>
      <w:lvlText w:val="-"/>
      <w:lvlJc w:val="left"/>
      <w:pPr>
        <w:ind w:left="660" w:hanging="360"/>
      </w:pPr>
      <w:rPr>
        <w:rFonts w:ascii="Times New Roman" w:eastAsia="Times New Roman" w:hAnsi="Times New Roman"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17">
    <w:nsid w:val="79737F32"/>
    <w:multiLevelType w:val="hybridMultilevel"/>
    <w:tmpl w:val="AB2C38F4"/>
    <w:lvl w:ilvl="0" w:tplc="A1244F7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C23380"/>
    <w:multiLevelType w:val="hybridMultilevel"/>
    <w:tmpl w:val="ED7E8944"/>
    <w:lvl w:ilvl="0" w:tplc="A1244F74">
      <w:start w:val="1"/>
      <w:numFmt w:val="lowerRoman"/>
      <w:lvlText w:val="(%1)"/>
      <w:lvlJc w:val="left"/>
      <w:pPr>
        <w:ind w:left="1251" w:hanging="360"/>
      </w:pPr>
      <w:rPr>
        <w:rFonts w:hint="default"/>
      </w:rPr>
    </w:lvl>
    <w:lvl w:ilvl="1" w:tplc="04090019" w:tentative="1">
      <w:start w:val="1"/>
      <w:numFmt w:val="lowerLetter"/>
      <w:lvlText w:val="%2."/>
      <w:lvlJc w:val="left"/>
      <w:pPr>
        <w:ind w:left="1971" w:hanging="360"/>
      </w:pPr>
    </w:lvl>
    <w:lvl w:ilvl="2" w:tplc="0409001B" w:tentative="1">
      <w:start w:val="1"/>
      <w:numFmt w:val="lowerRoman"/>
      <w:lvlText w:val="%3."/>
      <w:lvlJc w:val="right"/>
      <w:pPr>
        <w:ind w:left="2691" w:hanging="180"/>
      </w:pPr>
    </w:lvl>
    <w:lvl w:ilvl="3" w:tplc="0409000F" w:tentative="1">
      <w:start w:val="1"/>
      <w:numFmt w:val="decimal"/>
      <w:lvlText w:val="%4."/>
      <w:lvlJc w:val="left"/>
      <w:pPr>
        <w:ind w:left="3411" w:hanging="360"/>
      </w:pPr>
    </w:lvl>
    <w:lvl w:ilvl="4" w:tplc="04090019" w:tentative="1">
      <w:start w:val="1"/>
      <w:numFmt w:val="lowerLetter"/>
      <w:lvlText w:val="%5."/>
      <w:lvlJc w:val="left"/>
      <w:pPr>
        <w:ind w:left="4131" w:hanging="360"/>
      </w:pPr>
    </w:lvl>
    <w:lvl w:ilvl="5" w:tplc="0409001B" w:tentative="1">
      <w:start w:val="1"/>
      <w:numFmt w:val="lowerRoman"/>
      <w:lvlText w:val="%6."/>
      <w:lvlJc w:val="right"/>
      <w:pPr>
        <w:ind w:left="4851" w:hanging="180"/>
      </w:pPr>
    </w:lvl>
    <w:lvl w:ilvl="6" w:tplc="0409000F" w:tentative="1">
      <w:start w:val="1"/>
      <w:numFmt w:val="decimal"/>
      <w:lvlText w:val="%7."/>
      <w:lvlJc w:val="left"/>
      <w:pPr>
        <w:ind w:left="5571" w:hanging="360"/>
      </w:pPr>
    </w:lvl>
    <w:lvl w:ilvl="7" w:tplc="04090019" w:tentative="1">
      <w:start w:val="1"/>
      <w:numFmt w:val="lowerLetter"/>
      <w:lvlText w:val="%8."/>
      <w:lvlJc w:val="left"/>
      <w:pPr>
        <w:ind w:left="6291" w:hanging="360"/>
      </w:pPr>
    </w:lvl>
    <w:lvl w:ilvl="8" w:tplc="0409001B" w:tentative="1">
      <w:start w:val="1"/>
      <w:numFmt w:val="lowerRoman"/>
      <w:lvlText w:val="%9."/>
      <w:lvlJc w:val="right"/>
      <w:pPr>
        <w:ind w:left="7011" w:hanging="180"/>
      </w:pPr>
    </w:lvl>
  </w:abstractNum>
  <w:num w:numId="1">
    <w:abstractNumId w:val="3"/>
  </w:num>
  <w:num w:numId="2">
    <w:abstractNumId w:val="2"/>
  </w:num>
  <w:num w:numId="3">
    <w:abstractNumId w:val="1"/>
  </w:num>
  <w:num w:numId="4">
    <w:abstractNumId w:val="5"/>
  </w:num>
  <w:num w:numId="5">
    <w:abstractNumId w:val="14"/>
  </w:num>
  <w:num w:numId="6">
    <w:abstractNumId w:val="6"/>
  </w:num>
  <w:num w:numId="7">
    <w:abstractNumId w:val="0"/>
  </w:num>
  <w:num w:numId="8">
    <w:abstractNumId w:val="17"/>
  </w:num>
  <w:num w:numId="9">
    <w:abstractNumId w:val="15"/>
  </w:num>
  <w:num w:numId="10">
    <w:abstractNumId w:val="11"/>
  </w:num>
  <w:num w:numId="11">
    <w:abstractNumId w:val="8"/>
  </w:num>
  <w:num w:numId="12">
    <w:abstractNumId w:val="7"/>
  </w:num>
  <w:num w:numId="13">
    <w:abstractNumId w:val="12"/>
  </w:num>
  <w:num w:numId="14">
    <w:abstractNumId w:val="10"/>
  </w:num>
  <w:num w:numId="15">
    <w:abstractNumId w:val="4"/>
  </w:num>
  <w:num w:numId="16">
    <w:abstractNumId w:val="9"/>
  </w:num>
  <w:num w:numId="17">
    <w:abstractNumId w:val="13"/>
  </w:num>
  <w:num w:numId="18">
    <w:abstractNumId w:val="1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653"/>
    <w:rsid w:val="000007D6"/>
    <w:rsid w:val="00093BE8"/>
    <w:rsid w:val="00097517"/>
    <w:rsid w:val="000A7384"/>
    <w:rsid w:val="001448EE"/>
    <w:rsid w:val="001C7CE8"/>
    <w:rsid w:val="00223E21"/>
    <w:rsid w:val="002F1C29"/>
    <w:rsid w:val="002F3A18"/>
    <w:rsid w:val="002F4135"/>
    <w:rsid w:val="00307640"/>
    <w:rsid w:val="00343416"/>
    <w:rsid w:val="00363731"/>
    <w:rsid w:val="003A712F"/>
    <w:rsid w:val="004003E8"/>
    <w:rsid w:val="00426E7F"/>
    <w:rsid w:val="00486047"/>
    <w:rsid w:val="004874C1"/>
    <w:rsid w:val="00493EA1"/>
    <w:rsid w:val="004A1847"/>
    <w:rsid w:val="004E05BC"/>
    <w:rsid w:val="004F19D7"/>
    <w:rsid w:val="0050193F"/>
    <w:rsid w:val="00536F0C"/>
    <w:rsid w:val="00545241"/>
    <w:rsid w:val="00592DB8"/>
    <w:rsid w:val="005C34F6"/>
    <w:rsid w:val="005C6D25"/>
    <w:rsid w:val="006129C0"/>
    <w:rsid w:val="00650D2B"/>
    <w:rsid w:val="00651168"/>
    <w:rsid w:val="00653232"/>
    <w:rsid w:val="006C324B"/>
    <w:rsid w:val="006E1B78"/>
    <w:rsid w:val="006E3619"/>
    <w:rsid w:val="006F2E37"/>
    <w:rsid w:val="00717066"/>
    <w:rsid w:val="00761D65"/>
    <w:rsid w:val="00762898"/>
    <w:rsid w:val="007E4C87"/>
    <w:rsid w:val="008450AF"/>
    <w:rsid w:val="00873963"/>
    <w:rsid w:val="008B311F"/>
    <w:rsid w:val="009178E3"/>
    <w:rsid w:val="009261F6"/>
    <w:rsid w:val="00996F82"/>
    <w:rsid w:val="009C59B0"/>
    <w:rsid w:val="009C73B6"/>
    <w:rsid w:val="00A03575"/>
    <w:rsid w:val="00A22905"/>
    <w:rsid w:val="00A33A04"/>
    <w:rsid w:val="00A46B1D"/>
    <w:rsid w:val="00A611B9"/>
    <w:rsid w:val="00A71AAD"/>
    <w:rsid w:val="00A73335"/>
    <w:rsid w:val="00AB66EA"/>
    <w:rsid w:val="00AC7D37"/>
    <w:rsid w:val="00AD3A31"/>
    <w:rsid w:val="00AE56E0"/>
    <w:rsid w:val="00B02118"/>
    <w:rsid w:val="00B24BB9"/>
    <w:rsid w:val="00B57AAA"/>
    <w:rsid w:val="00B77A51"/>
    <w:rsid w:val="00BF4442"/>
    <w:rsid w:val="00C22346"/>
    <w:rsid w:val="00C4710E"/>
    <w:rsid w:val="00C87653"/>
    <w:rsid w:val="00CA3F70"/>
    <w:rsid w:val="00D15BB7"/>
    <w:rsid w:val="00D25087"/>
    <w:rsid w:val="00DB6848"/>
    <w:rsid w:val="00DC4922"/>
    <w:rsid w:val="00DD404B"/>
    <w:rsid w:val="00DD7FA6"/>
    <w:rsid w:val="00DF2EEB"/>
    <w:rsid w:val="00E15298"/>
    <w:rsid w:val="00E31D1E"/>
    <w:rsid w:val="00E36557"/>
    <w:rsid w:val="00E43B4A"/>
    <w:rsid w:val="00E53FE0"/>
    <w:rsid w:val="00EA0669"/>
    <w:rsid w:val="00ED4D0E"/>
    <w:rsid w:val="00F65ABB"/>
    <w:rsid w:val="00F81AB7"/>
    <w:rsid w:val="00F82222"/>
    <w:rsid w:val="00F8593A"/>
    <w:rsid w:val="00F97339"/>
    <w:rsid w:val="00FA4A9C"/>
    <w:rsid w:val="00FE4D1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7653"/>
    <w:pPr>
      <w:ind w:left="720"/>
      <w:contextualSpacing/>
    </w:pPr>
  </w:style>
  <w:style w:type="table" w:styleId="TableGrid">
    <w:name w:val="Table Grid"/>
    <w:basedOn w:val="TableNormal"/>
    <w:uiPriority w:val="59"/>
    <w:rsid w:val="001C7C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71706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7066"/>
  </w:style>
  <w:style w:type="paragraph" w:styleId="Footer">
    <w:name w:val="footer"/>
    <w:basedOn w:val="Normal"/>
    <w:link w:val="FooterChar"/>
    <w:uiPriority w:val="99"/>
    <w:unhideWhenUsed/>
    <w:rsid w:val="007170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066"/>
  </w:style>
  <w:style w:type="paragraph" w:styleId="BalloonText">
    <w:name w:val="Balloon Text"/>
    <w:basedOn w:val="Normal"/>
    <w:link w:val="BalloonTextChar"/>
    <w:uiPriority w:val="99"/>
    <w:semiHidden/>
    <w:unhideWhenUsed/>
    <w:rsid w:val="00B021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2118"/>
    <w:rPr>
      <w:rFonts w:ascii="Tahoma" w:hAnsi="Tahoma" w:cs="Tahoma"/>
      <w:sz w:val="16"/>
      <w:szCs w:val="16"/>
    </w:rPr>
  </w:style>
  <w:style w:type="paragraph" w:styleId="NormalWeb">
    <w:name w:val="Normal (Web)"/>
    <w:basedOn w:val="Normal"/>
    <w:uiPriority w:val="99"/>
    <w:semiHidden/>
    <w:unhideWhenUsed/>
    <w:rsid w:val="00B24BB9"/>
    <w:pPr>
      <w:spacing w:before="100" w:beforeAutospacing="1" w:after="100" w:afterAutospacing="1" w:line="240" w:lineRule="auto"/>
    </w:pPr>
    <w:rPr>
      <w:rFonts w:ascii="Times New Roman" w:hAnsi="Times New Roman" w:cs="Times New Roman"/>
      <w:sz w:val="24"/>
      <w:szCs w:val="24"/>
      <w:lang w:val="en-GB" w:eastAsia="en-GB"/>
    </w:rPr>
  </w:style>
  <w:style w:type="paragraph" w:styleId="BodyText">
    <w:name w:val="Body Text"/>
    <w:basedOn w:val="Normal"/>
    <w:link w:val="BodyTextChar"/>
    <w:uiPriority w:val="1"/>
    <w:qFormat/>
    <w:rsid w:val="00536F0C"/>
    <w:pPr>
      <w:autoSpaceDE w:val="0"/>
      <w:autoSpaceDN w:val="0"/>
      <w:adjustRightInd w:val="0"/>
      <w:spacing w:after="0" w:line="240" w:lineRule="auto"/>
      <w:ind w:left="112"/>
    </w:pPr>
    <w:rPr>
      <w:rFonts w:ascii="Times New Roman" w:hAnsi="Times New Roman" w:cs="Times New Roman"/>
      <w:sz w:val="24"/>
      <w:szCs w:val="24"/>
      <w:lang w:val="en-GB"/>
    </w:rPr>
  </w:style>
  <w:style w:type="character" w:customStyle="1" w:styleId="BodyTextChar">
    <w:name w:val="Body Text Char"/>
    <w:basedOn w:val="DefaultParagraphFont"/>
    <w:link w:val="BodyText"/>
    <w:uiPriority w:val="1"/>
    <w:rsid w:val="00536F0C"/>
    <w:rPr>
      <w:rFonts w:ascii="Times New Roman" w:hAnsi="Times New Roman" w:cs="Times New Roman"/>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7653"/>
    <w:pPr>
      <w:ind w:left="720"/>
      <w:contextualSpacing/>
    </w:pPr>
  </w:style>
  <w:style w:type="table" w:styleId="TableGrid">
    <w:name w:val="Table Grid"/>
    <w:basedOn w:val="TableNormal"/>
    <w:uiPriority w:val="59"/>
    <w:rsid w:val="001C7C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71706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7066"/>
  </w:style>
  <w:style w:type="paragraph" w:styleId="Footer">
    <w:name w:val="footer"/>
    <w:basedOn w:val="Normal"/>
    <w:link w:val="FooterChar"/>
    <w:uiPriority w:val="99"/>
    <w:unhideWhenUsed/>
    <w:rsid w:val="007170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066"/>
  </w:style>
  <w:style w:type="paragraph" w:styleId="BalloonText">
    <w:name w:val="Balloon Text"/>
    <w:basedOn w:val="Normal"/>
    <w:link w:val="BalloonTextChar"/>
    <w:uiPriority w:val="99"/>
    <w:semiHidden/>
    <w:unhideWhenUsed/>
    <w:rsid w:val="00B021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2118"/>
    <w:rPr>
      <w:rFonts w:ascii="Tahoma" w:hAnsi="Tahoma" w:cs="Tahoma"/>
      <w:sz w:val="16"/>
      <w:szCs w:val="16"/>
    </w:rPr>
  </w:style>
  <w:style w:type="paragraph" w:styleId="NormalWeb">
    <w:name w:val="Normal (Web)"/>
    <w:basedOn w:val="Normal"/>
    <w:uiPriority w:val="99"/>
    <w:semiHidden/>
    <w:unhideWhenUsed/>
    <w:rsid w:val="00B24BB9"/>
    <w:pPr>
      <w:spacing w:before="100" w:beforeAutospacing="1" w:after="100" w:afterAutospacing="1" w:line="240" w:lineRule="auto"/>
    </w:pPr>
    <w:rPr>
      <w:rFonts w:ascii="Times New Roman" w:hAnsi="Times New Roman" w:cs="Times New Roman"/>
      <w:sz w:val="24"/>
      <w:szCs w:val="24"/>
      <w:lang w:val="en-GB" w:eastAsia="en-GB"/>
    </w:rPr>
  </w:style>
  <w:style w:type="paragraph" w:styleId="BodyText">
    <w:name w:val="Body Text"/>
    <w:basedOn w:val="Normal"/>
    <w:link w:val="BodyTextChar"/>
    <w:uiPriority w:val="1"/>
    <w:qFormat/>
    <w:rsid w:val="00536F0C"/>
    <w:pPr>
      <w:autoSpaceDE w:val="0"/>
      <w:autoSpaceDN w:val="0"/>
      <w:adjustRightInd w:val="0"/>
      <w:spacing w:after="0" w:line="240" w:lineRule="auto"/>
      <w:ind w:left="112"/>
    </w:pPr>
    <w:rPr>
      <w:rFonts w:ascii="Times New Roman" w:hAnsi="Times New Roman" w:cs="Times New Roman"/>
      <w:sz w:val="24"/>
      <w:szCs w:val="24"/>
      <w:lang w:val="en-GB"/>
    </w:rPr>
  </w:style>
  <w:style w:type="character" w:customStyle="1" w:styleId="BodyTextChar">
    <w:name w:val="Body Text Char"/>
    <w:basedOn w:val="DefaultParagraphFont"/>
    <w:link w:val="BodyText"/>
    <w:uiPriority w:val="1"/>
    <w:rsid w:val="00536F0C"/>
    <w:rPr>
      <w:rFonts w:ascii="Times New Roman"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6879969">
      <w:bodyDiv w:val="1"/>
      <w:marLeft w:val="0"/>
      <w:marRight w:val="0"/>
      <w:marTop w:val="0"/>
      <w:marBottom w:val="0"/>
      <w:divBdr>
        <w:top w:val="none" w:sz="0" w:space="0" w:color="auto"/>
        <w:left w:val="none" w:sz="0" w:space="0" w:color="auto"/>
        <w:bottom w:val="none" w:sz="0" w:space="0" w:color="auto"/>
        <w:right w:val="none" w:sz="0" w:space="0" w:color="auto"/>
      </w:divBdr>
    </w:div>
    <w:div w:id="209158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gi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EDB6B9-FD62-46DF-9610-FF1A6622D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428</Words>
  <Characters>2444</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nuna</dc:creator>
  <cp:lastModifiedBy>user</cp:lastModifiedBy>
  <cp:revision>2</cp:revision>
  <cp:lastPrinted>2016-02-26T13:31:00Z</cp:lastPrinted>
  <dcterms:created xsi:type="dcterms:W3CDTF">2016-05-06T08:28:00Z</dcterms:created>
  <dcterms:modified xsi:type="dcterms:W3CDTF">2016-05-06T08:28:00Z</dcterms:modified>
</cp:coreProperties>
</file>